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0005" w:rsidRPr="00374A87" w:rsidRDefault="007A19C8" w:rsidP="00435714">
      <w:pPr>
        <w:jc w:val="center"/>
        <w:rPr>
          <w:b/>
          <w:bCs/>
          <w:vanish/>
          <w:color w:val="000000"/>
          <w:sz w:val="28"/>
          <w:szCs w:val="28"/>
        </w:rPr>
      </w:pPr>
      <w:r w:rsidRPr="00FF4DE7">
        <w:rPr>
          <w:b/>
          <w:color w:val="000000"/>
          <w:sz w:val="28"/>
          <w:szCs w:val="28"/>
        </w:rPr>
        <w:t>Data Mining Rese</w:t>
      </w:r>
      <w:r w:rsidR="00C70B80">
        <w:rPr>
          <w:b/>
          <w:color w:val="000000"/>
          <w:sz w:val="28"/>
          <w:szCs w:val="28"/>
        </w:rPr>
        <w:t xml:space="preserve">arch &amp; </w:t>
      </w:r>
      <w:r w:rsidR="00925684">
        <w:rPr>
          <w:rFonts w:hint="eastAsia"/>
          <w:b/>
          <w:color w:val="000000"/>
          <w:sz w:val="28"/>
          <w:szCs w:val="28"/>
        </w:rPr>
        <w:t>Practice</w:t>
      </w:r>
      <w:r w:rsidR="00C70B80">
        <w:rPr>
          <w:b/>
          <w:color w:val="000000"/>
          <w:sz w:val="28"/>
          <w:szCs w:val="28"/>
        </w:rPr>
        <w:t xml:space="preserve">s </w:t>
      </w:r>
      <w:r w:rsidR="00A62C47">
        <w:rPr>
          <w:b/>
          <w:color w:val="000000"/>
          <w:sz w:val="28"/>
          <w:szCs w:val="28"/>
        </w:rPr>
        <w:t>–</w:t>
      </w:r>
      <w:r w:rsidR="00C70B80">
        <w:rPr>
          <w:rFonts w:hint="eastAsia"/>
          <w:b/>
          <w:color w:val="000000"/>
          <w:sz w:val="28"/>
          <w:szCs w:val="28"/>
        </w:rPr>
        <w:t>Final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  <w:r w:rsidR="00881EA6">
        <w:rPr>
          <w:b/>
          <w:color w:val="000000"/>
          <w:sz w:val="28"/>
          <w:szCs w:val="28"/>
        </w:rPr>
        <w:t>Exam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  <w:r w:rsidR="00374A87">
        <w:rPr>
          <w:rFonts w:hint="eastAsia"/>
          <w:b/>
          <w:vanish/>
          <w:color w:val="000000"/>
          <w:sz w:val="28"/>
          <w:szCs w:val="28"/>
        </w:rPr>
        <w:t>Homework</w:t>
      </w:r>
    </w:p>
    <w:p w:rsidR="006A1C16" w:rsidRDefault="006A1C16" w:rsidP="00937B46">
      <w:r w:rsidRPr="00F665E5">
        <w:rPr>
          <w:rFonts w:hint="eastAsia"/>
        </w:rPr>
        <w:t xml:space="preserve">                             </w:t>
      </w:r>
      <w:r>
        <w:rPr>
          <w:rFonts w:hint="eastAsia"/>
        </w:rPr>
        <w:t xml:space="preserve">          </w:t>
      </w:r>
    </w:p>
    <w:p w:rsidR="00435714" w:rsidRPr="00277983" w:rsidRDefault="00435714" w:rsidP="00435714">
      <w:pPr>
        <w:numPr>
          <w:ilvl w:val="0"/>
          <w:numId w:val="39"/>
        </w:numPr>
        <w:jc w:val="both"/>
        <w:rPr>
          <w:bCs/>
          <w:kern w:val="0"/>
        </w:rPr>
      </w:pPr>
      <w:r w:rsidRPr="00277983">
        <w:rPr>
          <w:bCs/>
          <w:kern w:val="0"/>
        </w:rPr>
        <w:t>Use examples or draw diagrams to aid your explanations.</w:t>
      </w:r>
      <w:bookmarkStart w:id="0" w:name="_GoBack"/>
      <w:bookmarkEnd w:id="0"/>
    </w:p>
    <w:p w:rsidR="00435714" w:rsidRPr="00086D22" w:rsidRDefault="00435714" w:rsidP="00435714">
      <w:pPr>
        <w:pStyle w:val="ab"/>
        <w:numPr>
          <w:ilvl w:val="0"/>
          <w:numId w:val="41"/>
        </w:numPr>
        <w:autoSpaceDE w:val="0"/>
        <w:autoSpaceDN w:val="0"/>
        <w:adjustRightInd w:val="0"/>
        <w:ind w:leftChars="0" w:left="357" w:hanging="357"/>
        <w:rPr>
          <w:kern w:val="0"/>
        </w:rPr>
      </w:pPr>
      <w:r w:rsidRPr="00086D22">
        <w:rPr>
          <w:rFonts w:hint="eastAsia"/>
          <w:kern w:val="0"/>
        </w:rPr>
        <w:t>(</w:t>
      </w:r>
      <w:r w:rsidRPr="00086D22">
        <w:rPr>
          <w:rFonts w:hint="eastAsia"/>
          <w:bCs/>
          <w:kern w:val="0"/>
        </w:rPr>
        <w:t>3</w:t>
      </w:r>
      <w:r w:rsidRPr="00086D22">
        <w:rPr>
          <w:rFonts w:hint="eastAsia"/>
          <w:kern w:val="0"/>
        </w:rPr>
        <w:t>%)</w:t>
      </w:r>
      <w:r w:rsidRPr="00086D22">
        <w:rPr>
          <w:kern w:val="0"/>
        </w:rPr>
        <w:t xml:space="preserve"> </w:t>
      </w:r>
      <w:r w:rsidRPr="00086D22">
        <w:rPr>
          <w:rFonts w:hint="eastAsia"/>
          <w:kern w:val="0"/>
        </w:rPr>
        <w:t xml:space="preserve">Briefly explain what </w:t>
      </w:r>
      <w:proofErr w:type="gramStart"/>
      <w:r w:rsidRPr="00086D22">
        <w:rPr>
          <w:rFonts w:hint="eastAsia"/>
          <w:kern w:val="0"/>
        </w:rPr>
        <w:t>is the Vector Space Model</w:t>
      </w:r>
      <w:r w:rsidRPr="00086D22">
        <w:rPr>
          <w:kern w:val="0"/>
        </w:rPr>
        <w:t xml:space="preserve"> </w:t>
      </w:r>
      <w:r w:rsidRPr="00086D22">
        <w:rPr>
          <w:rFonts w:hint="eastAsia"/>
          <w:kern w:val="0"/>
        </w:rPr>
        <w:t>(VSM)</w:t>
      </w:r>
      <w:proofErr w:type="gramEnd"/>
      <w:r w:rsidRPr="00086D22">
        <w:rPr>
          <w:rFonts w:hint="eastAsia"/>
          <w:kern w:val="0"/>
        </w:rPr>
        <w:t>.</w:t>
      </w:r>
    </w:p>
    <w:p w:rsidR="00435714" w:rsidRPr="00086D22" w:rsidRDefault="00435714" w:rsidP="00435714">
      <w:pPr>
        <w:pStyle w:val="ab"/>
        <w:numPr>
          <w:ilvl w:val="0"/>
          <w:numId w:val="41"/>
        </w:numPr>
        <w:autoSpaceDE w:val="0"/>
        <w:autoSpaceDN w:val="0"/>
        <w:adjustRightInd w:val="0"/>
        <w:ind w:leftChars="0" w:left="357" w:hanging="357"/>
        <w:rPr>
          <w:kern w:val="0"/>
        </w:rPr>
      </w:pPr>
      <w:r w:rsidRPr="00086D22">
        <w:rPr>
          <w:bCs/>
          <w:kern w:val="0"/>
        </w:rPr>
        <w:t xml:space="preserve">(3%) </w:t>
      </w:r>
      <w:r w:rsidRPr="00086D22">
        <w:rPr>
          <w:kern w:val="0"/>
        </w:rPr>
        <w:t>Explain</w:t>
      </w:r>
      <w:r w:rsidRPr="00086D22">
        <w:rPr>
          <w:bCs/>
          <w:kern w:val="0"/>
        </w:rPr>
        <w:t xml:space="preserve"> how to use the k Nearest Neighbors (</w:t>
      </w:r>
      <w:proofErr w:type="spellStart"/>
      <w:r w:rsidRPr="00086D22">
        <w:rPr>
          <w:bCs/>
          <w:kern w:val="0"/>
        </w:rPr>
        <w:t>kNN</w:t>
      </w:r>
      <w:proofErr w:type="spellEnd"/>
      <w:r w:rsidRPr="00086D22">
        <w:rPr>
          <w:bCs/>
          <w:kern w:val="0"/>
        </w:rPr>
        <w:t>) approach for document classification.</w:t>
      </w:r>
    </w:p>
    <w:p w:rsidR="00435714" w:rsidRPr="00277983" w:rsidRDefault="00435714" w:rsidP="00435714">
      <w:pPr>
        <w:pStyle w:val="ab"/>
        <w:numPr>
          <w:ilvl w:val="0"/>
          <w:numId w:val="41"/>
        </w:numPr>
        <w:autoSpaceDE w:val="0"/>
        <w:autoSpaceDN w:val="0"/>
        <w:adjustRightInd w:val="0"/>
        <w:ind w:leftChars="0" w:left="357" w:hanging="357"/>
        <w:rPr>
          <w:kern w:val="0"/>
        </w:rPr>
      </w:pPr>
      <w:r w:rsidRPr="00277983">
        <w:rPr>
          <w:kern w:val="0"/>
        </w:rPr>
        <w:t>(</w:t>
      </w:r>
      <w:r w:rsidRPr="00277983">
        <w:rPr>
          <w:bCs/>
          <w:kern w:val="0"/>
        </w:rPr>
        <w:t>3</w:t>
      </w:r>
      <w:r w:rsidRPr="00277983">
        <w:rPr>
          <w:kern w:val="0"/>
        </w:rPr>
        <w:t xml:space="preserve">%) Briefly </w:t>
      </w:r>
      <w:r w:rsidRPr="00277983">
        <w:rPr>
          <w:kern w:val="0"/>
          <w:sz w:val="22"/>
        </w:rPr>
        <w:t>explain</w:t>
      </w:r>
      <w:r w:rsidRPr="00277983">
        <w:rPr>
          <w:kern w:val="0"/>
        </w:rPr>
        <w:t xml:space="preserve"> </w:t>
      </w:r>
      <w:proofErr w:type="spellStart"/>
      <w:r w:rsidRPr="00277983">
        <w:rPr>
          <w:i/>
          <w:kern w:val="0"/>
        </w:rPr>
        <w:t>tf</w:t>
      </w:r>
      <w:r w:rsidRPr="00277983">
        <w:rPr>
          <w:i/>
          <w:kern w:val="0"/>
          <w:vertAlign w:val="subscript"/>
        </w:rPr>
        <w:t>ij</w:t>
      </w:r>
      <w:proofErr w:type="spellEnd"/>
      <w:r w:rsidRPr="00277983">
        <w:rPr>
          <w:kern w:val="0"/>
        </w:rPr>
        <w:t>, log</w:t>
      </w:r>
      <m:oMath>
        <m:f>
          <m:fPr>
            <m:ctrlPr>
              <w:rPr>
                <w:rFonts w:ascii="Cambria Math" w:hAnsi="Cambria Math"/>
                <w:kern w:val="0"/>
              </w:rPr>
            </m:ctrlPr>
          </m:fPr>
          <m:num>
            <m:r>
              <w:rPr>
                <w:rFonts w:ascii="Cambria Math" w:hAnsi="Cambria Math"/>
                <w:kern w:val="0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kern w:val="0"/>
                  </w:rPr>
                  <m:t>df</m:t>
                </m:r>
              </m:e>
              <m:sub>
                <m:r>
                  <w:rPr>
                    <w:rFonts w:ascii="Cambria Math" w:hAnsi="Cambria Math"/>
                    <w:kern w:val="0"/>
                  </w:rPr>
                  <m:t>j</m:t>
                </m:r>
              </m:sub>
            </m:sSub>
          </m:den>
        </m:f>
      </m:oMath>
      <w:r w:rsidRPr="00277983">
        <w:rPr>
          <w:kern w:val="0"/>
        </w:rPr>
        <w:t xml:space="preserve"> and the formula </w:t>
      </w:r>
      <w:proofErr w:type="spellStart"/>
      <w:r w:rsidRPr="00277983">
        <w:rPr>
          <w:kern w:val="0"/>
        </w:rPr>
        <w:t>w</w:t>
      </w:r>
      <w:r w:rsidRPr="00277983">
        <w:rPr>
          <w:i/>
          <w:kern w:val="0"/>
          <w:vertAlign w:val="subscript"/>
        </w:rPr>
        <w:t>ij</w:t>
      </w:r>
      <w:proofErr w:type="spellEnd"/>
      <w:r w:rsidRPr="00277983">
        <w:rPr>
          <w:i/>
          <w:kern w:val="0"/>
        </w:rPr>
        <w:t xml:space="preserve"> = </w:t>
      </w:r>
      <w:proofErr w:type="spellStart"/>
      <w:r w:rsidRPr="00277983">
        <w:rPr>
          <w:i/>
          <w:kern w:val="0"/>
        </w:rPr>
        <w:t>tf</w:t>
      </w:r>
      <w:r w:rsidRPr="00277983">
        <w:rPr>
          <w:i/>
          <w:kern w:val="0"/>
          <w:vertAlign w:val="subscript"/>
        </w:rPr>
        <w:t>ij</w:t>
      </w:r>
      <w:proofErr w:type="spellEnd"/>
      <w:r w:rsidRPr="00277983">
        <w:rPr>
          <w:i/>
          <w:kern w:val="0"/>
        </w:rPr>
        <w:t xml:space="preserve"> </w:t>
      </w:r>
      <m:oMath>
        <m:r>
          <m:rPr>
            <m:sty m:val="p"/>
          </m:rPr>
          <w:rPr>
            <w:rFonts w:ascii="Cambria Math" w:hAnsi="Cambria Math"/>
            <w:kern w:val="0"/>
          </w:rPr>
          <m:t xml:space="preserve">× </m:t>
        </m:r>
      </m:oMath>
      <w:proofErr w:type="gramStart"/>
      <w:r w:rsidRPr="00277983">
        <w:rPr>
          <w:kern w:val="0"/>
        </w:rPr>
        <w:t>log</w:t>
      </w:r>
      <w:proofErr w:type="gramEnd"/>
      <m:oMath>
        <m:f>
          <m:fPr>
            <m:ctrlPr>
              <w:rPr>
                <w:rFonts w:ascii="Cambria Math" w:hAnsi="Cambria Math"/>
                <w:kern w:val="0"/>
              </w:rPr>
            </m:ctrlPr>
          </m:fPr>
          <m:num>
            <m:r>
              <w:rPr>
                <w:rFonts w:ascii="Cambria Math" w:hAnsi="Cambria Math"/>
                <w:kern w:val="0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/>
                    <w:kern w:val="0"/>
                  </w:rPr>
                  <m:t>df</m:t>
                </m:r>
              </m:e>
              <m:sub>
                <m:r>
                  <w:rPr>
                    <w:rFonts w:ascii="Cambria Math" w:hAnsi="Cambria Math"/>
                    <w:kern w:val="0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kern w:val="0"/>
          </w:rPr>
          <m:t xml:space="preserve">  </m:t>
        </m:r>
      </m:oMath>
      <w:r w:rsidRPr="00277983">
        <w:rPr>
          <w:kern w:val="0"/>
        </w:rPr>
        <w:t xml:space="preserve">(for term </w:t>
      </w:r>
      <w:proofErr w:type="spellStart"/>
      <w:r w:rsidRPr="00277983">
        <w:rPr>
          <w:i/>
          <w:kern w:val="0"/>
        </w:rPr>
        <w:t>t</w:t>
      </w:r>
      <w:r w:rsidRPr="00277983">
        <w:rPr>
          <w:i/>
          <w:kern w:val="0"/>
          <w:vertAlign w:val="subscript"/>
        </w:rPr>
        <w:t>j</w:t>
      </w:r>
      <w:proofErr w:type="spellEnd"/>
      <w:r w:rsidRPr="00277983">
        <w:rPr>
          <w:kern w:val="0"/>
        </w:rPr>
        <w:t xml:space="preserve"> of the </w:t>
      </w:r>
      <w:r w:rsidRPr="00277983">
        <w:rPr>
          <w:kern w:val="0"/>
          <w:sz w:val="22"/>
        </w:rPr>
        <w:t>document</w:t>
      </w:r>
      <w:r w:rsidRPr="00277983">
        <w:rPr>
          <w:kern w:val="0"/>
        </w:rPr>
        <w:t xml:space="preserve"> </w:t>
      </w:r>
      <w:r w:rsidRPr="00277983">
        <w:rPr>
          <w:i/>
          <w:kern w:val="0"/>
        </w:rPr>
        <w:t>D</w:t>
      </w:r>
      <w:r w:rsidRPr="00277983">
        <w:rPr>
          <w:i/>
          <w:kern w:val="0"/>
          <w:vertAlign w:val="subscript"/>
        </w:rPr>
        <w:t>i</w:t>
      </w:r>
      <w:r w:rsidRPr="00277983">
        <w:rPr>
          <w:kern w:val="0"/>
        </w:rPr>
        <w:t>)</w:t>
      </w:r>
      <w:r w:rsidRPr="00277983">
        <w:rPr>
          <w:bCs/>
          <w:kern w:val="0"/>
        </w:rPr>
        <w:t>.</w:t>
      </w:r>
    </w:p>
    <w:p w:rsidR="00435714" w:rsidRDefault="00435714" w:rsidP="00435714">
      <w:pPr>
        <w:numPr>
          <w:ilvl w:val="0"/>
          <w:numId w:val="41"/>
        </w:numPr>
        <w:autoSpaceDE w:val="0"/>
        <w:autoSpaceDN w:val="0"/>
        <w:adjustRightInd w:val="0"/>
        <w:spacing w:after="120"/>
        <w:ind w:left="357" w:hanging="357"/>
        <w:rPr>
          <w:bCs/>
          <w:kern w:val="0"/>
        </w:rPr>
      </w:pPr>
      <w:r w:rsidRPr="00277983">
        <w:rPr>
          <w:bCs/>
          <w:kern w:val="0"/>
        </w:rPr>
        <w:t>(3%) Explain how to derive the category vector and use the Category vector for document classification (categorization).</w:t>
      </w:r>
    </w:p>
    <w:p w:rsidR="00286D28" w:rsidRDefault="00286D28" w:rsidP="00286D28">
      <w:pPr>
        <w:autoSpaceDE w:val="0"/>
        <w:autoSpaceDN w:val="0"/>
        <w:adjustRightInd w:val="0"/>
        <w:spacing w:after="120"/>
        <w:ind w:left="357"/>
        <w:rPr>
          <w:bCs/>
          <w:kern w:val="0"/>
        </w:rPr>
      </w:pPr>
    </w:p>
    <w:p w:rsidR="00286D28" w:rsidRPr="00AD3C90" w:rsidRDefault="00286D28" w:rsidP="00286D28">
      <w:pPr>
        <w:numPr>
          <w:ilvl w:val="0"/>
          <w:numId w:val="39"/>
        </w:numPr>
        <w:jc w:val="both"/>
        <w:rPr>
          <w:rFonts w:eastAsia="標楷體"/>
        </w:rPr>
      </w:pPr>
      <w:r w:rsidRPr="00AD3C90">
        <w:rPr>
          <w:rFonts w:eastAsia="標楷體"/>
        </w:rPr>
        <w:t>There are two Class</w:t>
      </w:r>
      <w:r w:rsidRPr="00AD3C90">
        <w:rPr>
          <w:rFonts w:eastAsia="標楷體" w:hint="eastAsia"/>
        </w:rPr>
        <w:t>es</w:t>
      </w:r>
      <w:r w:rsidRPr="00AD3C90">
        <w:rPr>
          <w:rFonts w:eastAsia="標楷體"/>
        </w:rPr>
        <w:t xml:space="preserve">, C1 and C2. The total number of documents in the training set is 100, and the number of documents belonging to C1 is 40. The following table shows the probability of </w:t>
      </w:r>
      <w:proofErr w:type="gramStart"/>
      <w:r w:rsidRPr="00AD3C90">
        <w:rPr>
          <w:rFonts w:eastAsia="標楷體"/>
        </w:rPr>
        <w:t>P(</w:t>
      </w:r>
      <w:proofErr w:type="gramEnd"/>
      <w:r w:rsidRPr="00AD3C90">
        <w:rPr>
          <w:rFonts w:eastAsia="標楷體"/>
        </w:rPr>
        <w:t xml:space="preserve">Xi | </w:t>
      </w:r>
      <w:proofErr w:type="spellStart"/>
      <w:r w:rsidRPr="00AD3C90">
        <w:rPr>
          <w:rFonts w:eastAsia="標楷體"/>
        </w:rPr>
        <w:t>Cj</w:t>
      </w:r>
      <w:proofErr w:type="spellEnd"/>
      <w:r w:rsidRPr="00AD3C90">
        <w:rPr>
          <w:rFonts w:eastAsia="標楷體"/>
        </w:rPr>
        <w:t xml:space="preserve">). Given a document D1 that contains some terms shown in the table. </w:t>
      </w:r>
    </w:p>
    <w:p w:rsidR="00286D28" w:rsidRPr="00AD3C90" w:rsidRDefault="00286D28" w:rsidP="00286D28">
      <w:pPr>
        <w:numPr>
          <w:ilvl w:val="0"/>
          <w:numId w:val="42"/>
        </w:numPr>
        <w:rPr>
          <w:rFonts w:eastAsia="標楷體"/>
        </w:rPr>
      </w:pPr>
      <w:r w:rsidRPr="00AD3C90">
        <w:rPr>
          <w:rFonts w:eastAsia="標楷體"/>
        </w:rPr>
        <w:t xml:space="preserve">(5%) Please use the </w:t>
      </w:r>
      <w:r w:rsidRPr="00AD3C90">
        <w:rPr>
          <w:rFonts w:eastAsia="標楷體"/>
          <w:u w:val="single"/>
        </w:rPr>
        <w:t>Naive Bayesian document classification</w:t>
      </w:r>
      <w:r w:rsidRPr="00AD3C90">
        <w:rPr>
          <w:rFonts w:eastAsia="標楷體"/>
        </w:rPr>
        <w:t xml:space="preserve"> method to determine which Class </w:t>
      </w:r>
      <w:proofErr w:type="gramStart"/>
      <w:r w:rsidRPr="00AD3C90">
        <w:rPr>
          <w:rFonts w:eastAsia="標楷體"/>
        </w:rPr>
        <w:t>does D1 belong</w:t>
      </w:r>
      <w:proofErr w:type="gramEnd"/>
      <w:r w:rsidRPr="00AD3C90">
        <w:rPr>
          <w:rFonts w:eastAsia="標楷體"/>
        </w:rPr>
        <w:t xml:space="preserve"> to.</w:t>
      </w:r>
    </w:p>
    <w:p w:rsidR="00286D28" w:rsidRDefault="00286D28" w:rsidP="00286D28">
      <w:pPr>
        <w:numPr>
          <w:ilvl w:val="0"/>
          <w:numId w:val="42"/>
        </w:numPr>
        <w:rPr>
          <w:rFonts w:eastAsia="標楷體"/>
        </w:rPr>
      </w:pPr>
      <w:r w:rsidRPr="00AD3C90">
        <w:rPr>
          <w:rFonts w:eastAsia="標楷體"/>
        </w:rPr>
        <w:t>(</w:t>
      </w:r>
      <w:r w:rsidRPr="00AD3C90">
        <w:rPr>
          <w:rFonts w:eastAsia="標楷體" w:hint="eastAsia"/>
        </w:rPr>
        <w:t>3</w:t>
      </w:r>
      <w:r w:rsidRPr="00AD3C90">
        <w:rPr>
          <w:rFonts w:eastAsia="標楷體"/>
        </w:rPr>
        <w:t xml:space="preserve">%) Give a simple example to explain how to calculate </w:t>
      </w:r>
      <w:proofErr w:type="gramStart"/>
      <w:r w:rsidRPr="00AD3C90">
        <w:rPr>
          <w:rFonts w:eastAsia="標楷體"/>
        </w:rPr>
        <w:t>P(</w:t>
      </w:r>
      <w:proofErr w:type="spellStart"/>
      <w:proofErr w:type="gramEnd"/>
      <w:r w:rsidRPr="00AD3C90">
        <w:rPr>
          <w:rFonts w:eastAsia="標楷體"/>
        </w:rPr>
        <w:t>Xi|Cj</w:t>
      </w:r>
      <w:proofErr w:type="spellEnd"/>
      <w:r w:rsidRPr="00AD3C90">
        <w:rPr>
          <w:rFonts w:eastAsia="標楷體"/>
        </w:rPr>
        <w:t>)?</w:t>
      </w:r>
    </w:p>
    <w:p w:rsidR="00286D28" w:rsidRPr="00AD3C90" w:rsidRDefault="00286D28" w:rsidP="00286D28">
      <w:pPr>
        <w:ind w:left="720"/>
        <w:rPr>
          <w:rFonts w:eastAsia="標楷體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9"/>
        <w:gridCol w:w="1486"/>
        <w:gridCol w:w="1078"/>
        <w:gridCol w:w="851"/>
        <w:gridCol w:w="1393"/>
        <w:gridCol w:w="1229"/>
      </w:tblGrid>
      <w:tr w:rsidR="00286D28" w:rsidRPr="000A77F1" w:rsidTr="00320577">
        <w:trPr>
          <w:trHeight w:val="242"/>
          <w:jc w:val="center"/>
        </w:trPr>
        <w:tc>
          <w:tcPr>
            <w:tcW w:w="3683" w:type="dxa"/>
            <w:gridSpan w:val="3"/>
            <w:tcBorders>
              <w:top w:val="nil"/>
              <w:left w:val="nil"/>
              <w:right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b/>
                <w:sz w:val="18"/>
                <w:szCs w:val="18"/>
                <w:u w:val="single"/>
              </w:rPr>
            </w:pPr>
            <w:r w:rsidRPr="000A77F1">
              <w:rPr>
                <w:rFonts w:eastAsia="標楷體"/>
                <w:b/>
                <w:sz w:val="18"/>
                <w:szCs w:val="18"/>
                <w:u w:val="single"/>
              </w:rPr>
              <w:t>Table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b/>
                <w:sz w:val="18"/>
                <w:szCs w:val="18"/>
              </w:rPr>
            </w:pPr>
          </w:p>
        </w:tc>
        <w:tc>
          <w:tcPr>
            <w:tcW w:w="2622" w:type="dxa"/>
            <w:gridSpan w:val="2"/>
            <w:tcBorders>
              <w:top w:val="nil"/>
              <w:left w:val="nil"/>
              <w:right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b/>
                <w:sz w:val="18"/>
                <w:szCs w:val="18"/>
                <w:u w:val="single"/>
              </w:rPr>
            </w:pPr>
            <w:r w:rsidRPr="000A77F1">
              <w:rPr>
                <w:rFonts w:eastAsia="標楷體"/>
                <w:b/>
                <w:sz w:val="18"/>
                <w:szCs w:val="18"/>
                <w:u w:val="single"/>
              </w:rPr>
              <w:t>Document D1</w:t>
            </w:r>
          </w:p>
        </w:tc>
      </w:tr>
      <w:tr w:rsidR="00286D28" w:rsidRPr="000A77F1" w:rsidTr="00320577">
        <w:trPr>
          <w:trHeight w:val="163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Term(Xi)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P(Xi|C1)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P(Xi|C2)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Document term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Frequency</w:t>
            </w:r>
          </w:p>
        </w:tc>
      </w:tr>
      <w:tr w:rsidR="00286D28" w:rsidRPr="000A77F1" w:rsidTr="00320577">
        <w:trPr>
          <w:trHeight w:val="60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1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16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3/32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1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286D28" w:rsidRPr="000A77F1" w:rsidTr="00320577">
        <w:trPr>
          <w:trHeight w:val="242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2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</w:t>
            </w:r>
            <w:r>
              <w:rPr>
                <w:rFonts w:eastAsia="標楷體"/>
                <w:sz w:val="18"/>
                <w:szCs w:val="18"/>
              </w:rPr>
              <w:t>/</w:t>
            </w:r>
            <w:r>
              <w:rPr>
                <w:rFonts w:eastAsia="標楷體" w:hint="eastAsia"/>
                <w:sz w:val="18"/>
                <w:szCs w:val="18"/>
              </w:rPr>
              <w:t>4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16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2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2</w:t>
            </w:r>
          </w:p>
        </w:tc>
      </w:tr>
      <w:tr w:rsidR="00286D28" w:rsidRPr="000A77F1" w:rsidTr="00320577">
        <w:trPr>
          <w:trHeight w:val="234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3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8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16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3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2</w:t>
            </w:r>
          </w:p>
        </w:tc>
      </w:tr>
      <w:tr w:rsidR="00286D28" w:rsidRPr="000A77F1" w:rsidTr="00320577">
        <w:trPr>
          <w:trHeight w:val="242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4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/16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8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4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286D28" w:rsidRPr="000A77F1" w:rsidTr="00320577">
        <w:trPr>
          <w:trHeight w:val="234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5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</w:t>
            </w:r>
            <w:r>
              <w:rPr>
                <w:rFonts w:eastAsia="標楷體"/>
                <w:sz w:val="18"/>
                <w:szCs w:val="18"/>
              </w:rPr>
              <w:t>/</w:t>
            </w:r>
            <w:r>
              <w:rPr>
                <w:rFonts w:eastAsia="標楷體" w:hint="eastAsia"/>
                <w:sz w:val="18"/>
                <w:szCs w:val="18"/>
              </w:rPr>
              <w:t>8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4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5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286D28" w:rsidRPr="000A77F1" w:rsidTr="00320577">
        <w:trPr>
          <w:trHeight w:val="242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6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3/16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 w:hint="eastAsia"/>
                <w:sz w:val="18"/>
                <w:szCs w:val="18"/>
              </w:rPr>
              <w:t>1/32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6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0</w:t>
            </w:r>
          </w:p>
        </w:tc>
      </w:tr>
      <w:tr w:rsidR="00286D28" w:rsidRPr="000A77F1" w:rsidTr="00320577">
        <w:trPr>
          <w:trHeight w:val="242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7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16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/4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7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</w:t>
            </w:r>
          </w:p>
        </w:tc>
      </w:tr>
      <w:tr w:rsidR="00286D28" w:rsidRPr="000A77F1" w:rsidTr="00320577">
        <w:trPr>
          <w:trHeight w:val="250"/>
          <w:jc w:val="center"/>
        </w:trPr>
        <w:tc>
          <w:tcPr>
            <w:tcW w:w="111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8</w:t>
            </w:r>
          </w:p>
        </w:tc>
        <w:tc>
          <w:tcPr>
            <w:tcW w:w="1486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8</w:t>
            </w:r>
          </w:p>
        </w:tc>
        <w:tc>
          <w:tcPr>
            <w:tcW w:w="1078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>
              <w:rPr>
                <w:rFonts w:eastAsia="標楷體"/>
                <w:sz w:val="18"/>
                <w:szCs w:val="18"/>
              </w:rPr>
              <w:t>1/</w:t>
            </w:r>
            <w:r>
              <w:rPr>
                <w:rFonts w:eastAsia="標楷體" w:hint="eastAsia"/>
                <w:sz w:val="18"/>
                <w:szCs w:val="18"/>
              </w:rPr>
              <w:t>8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393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X8</w:t>
            </w:r>
          </w:p>
        </w:tc>
        <w:tc>
          <w:tcPr>
            <w:tcW w:w="1229" w:type="dxa"/>
          </w:tcPr>
          <w:p w:rsidR="00286D28" w:rsidRPr="000A77F1" w:rsidRDefault="00286D28" w:rsidP="00320577">
            <w:pPr>
              <w:spacing w:line="240" w:lineRule="exact"/>
              <w:rPr>
                <w:rFonts w:eastAsia="標楷體"/>
                <w:sz w:val="18"/>
                <w:szCs w:val="18"/>
              </w:rPr>
            </w:pPr>
            <w:r w:rsidRPr="000A77F1">
              <w:rPr>
                <w:rFonts w:eastAsia="標楷體"/>
                <w:sz w:val="18"/>
                <w:szCs w:val="18"/>
              </w:rPr>
              <w:t>1</w:t>
            </w:r>
          </w:p>
        </w:tc>
      </w:tr>
    </w:tbl>
    <w:p w:rsidR="00435714" w:rsidRDefault="00286D28" w:rsidP="00286D28">
      <w:pPr>
        <w:numPr>
          <w:ilvl w:val="0"/>
          <w:numId w:val="42"/>
        </w:numPr>
        <w:rPr>
          <w:rFonts w:eastAsia="標楷體"/>
          <w:bCs/>
        </w:rPr>
      </w:pPr>
      <w:r w:rsidRPr="003746A6">
        <w:rPr>
          <w:rFonts w:eastAsia="標楷體"/>
          <w:bCs/>
        </w:rPr>
        <w:t>(</w:t>
      </w:r>
      <w:r w:rsidRPr="003746A6">
        <w:rPr>
          <w:rFonts w:eastAsia="標楷體" w:hint="eastAsia"/>
          <w:bCs/>
        </w:rPr>
        <w:t>5</w:t>
      </w:r>
      <w:r w:rsidRPr="003746A6">
        <w:rPr>
          <w:rFonts w:eastAsia="標楷體"/>
          <w:bCs/>
        </w:rPr>
        <w:t xml:space="preserve">%) </w:t>
      </w:r>
      <w:r w:rsidRPr="003746A6">
        <w:rPr>
          <w:rFonts w:eastAsia="標楷體" w:hint="eastAsia"/>
          <w:bCs/>
        </w:rPr>
        <w:t>Briefly e</w:t>
      </w:r>
      <w:r w:rsidRPr="003746A6">
        <w:rPr>
          <w:rFonts w:eastAsia="標楷體"/>
          <w:bCs/>
        </w:rPr>
        <w:t xml:space="preserve">xplain the </w:t>
      </w:r>
      <w:r>
        <w:rPr>
          <w:rFonts w:eastAsia="標楷體" w:hint="eastAsia"/>
          <w:bCs/>
        </w:rPr>
        <w:t xml:space="preserve">main </w:t>
      </w:r>
      <w:r w:rsidRPr="003746A6">
        <w:rPr>
          <w:rFonts w:eastAsia="標楷體" w:hint="eastAsia"/>
          <w:bCs/>
        </w:rPr>
        <w:t xml:space="preserve">idea of </w:t>
      </w:r>
      <w:r w:rsidRPr="003746A6">
        <w:rPr>
          <w:rFonts w:eastAsia="標楷體"/>
          <w:bCs/>
        </w:rPr>
        <w:t>Probabilistic Model</w:t>
      </w:r>
      <w:r w:rsidRPr="003746A6">
        <w:rPr>
          <w:rFonts w:eastAsia="標楷體" w:hint="eastAsia"/>
          <w:bCs/>
        </w:rPr>
        <w:t xml:space="preserve"> (</w:t>
      </w:r>
      <w:r w:rsidRPr="003746A6">
        <w:rPr>
          <w:rFonts w:eastAsia="標楷體"/>
          <w:bCs/>
        </w:rPr>
        <w:t>Multinomial</w:t>
      </w:r>
      <w:r w:rsidRPr="003746A6">
        <w:rPr>
          <w:rFonts w:eastAsia="標楷體" w:hint="eastAsia"/>
          <w:bCs/>
        </w:rPr>
        <w:t xml:space="preserve"> model) for document classification</w:t>
      </w:r>
      <w:r w:rsidRPr="003746A6">
        <w:rPr>
          <w:rFonts w:eastAsia="標楷體"/>
          <w:bCs/>
        </w:rPr>
        <w:t>.</w:t>
      </w:r>
    </w:p>
    <w:p w:rsidR="00A17B7F" w:rsidRPr="00A17B7F" w:rsidRDefault="00A17B7F" w:rsidP="00A17B7F">
      <w:pPr>
        <w:pStyle w:val="ab"/>
        <w:numPr>
          <w:ilvl w:val="0"/>
          <w:numId w:val="42"/>
        </w:numPr>
        <w:ind w:leftChars="0"/>
        <w:rPr>
          <w:rFonts w:eastAsia="標楷體"/>
        </w:rPr>
      </w:pPr>
      <w:r>
        <w:rPr>
          <w:rFonts w:eastAsia="標楷體" w:hint="eastAsia"/>
        </w:rPr>
        <w:t>(4%) Briefly explain the differences between the unigram and bigram language models</w:t>
      </w:r>
    </w:p>
    <w:p w:rsidR="00286D28" w:rsidRPr="00286D28" w:rsidRDefault="00286D28" w:rsidP="00286D28">
      <w:pPr>
        <w:ind w:left="720"/>
        <w:rPr>
          <w:rFonts w:eastAsia="標楷體"/>
          <w:bCs/>
        </w:rPr>
      </w:pPr>
    </w:p>
    <w:p w:rsidR="00435714" w:rsidRPr="003434C4" w:rsidRDefault="00435714" w:rsidP="00435714">
      <w:pPr>
        <w:numPr>
          <w:ilvl w:val="0"/>
          <w:numId w:val="39"/>
        </w:numPr>
        <w:jc w:val="both"/>
      </w:pPr>
      <w:r>
        <w:rPr>
          <w:rFonts w:hint="eastAsia"/>
        </w:rPr>
        <w:t>(6</w:t>
      </w:r>
      <w:r w:rsidRPr="003434C4">
        <w:t xml:space="preserve"> </w:t>
      </w:r>
      <w:r w:rsidRPr="003434C4">
        <w:rPr>
          <w:rFonts w:hint="eastAsia"/>
        </w:rPr>
        <w:t>%)</w:t>
      </w:r>
      <w:r w:rsidRPr="003434C4">
        <w:rPr>
          <w:rFonts w:hint="eastAsia"/>
          <w:b/>
          <w:bCs/>
        </w:rPr>
        <w:t xml:space="preserve"> </w:t>
      </w:r>
      <w:r w:rsidRPr="003434C4">
        <w:rPr>
          <w:rFonts w:hint="eastAsia"/>
        </w:rPr>
        <w:t xml:space="preserve">Design a </w:t>
      </w:r>
      <w:r w:rsidRPr="003434C4">
        <w:t>multilayer</w:t>
      </w:r>
      <w:r w:rsidRPr="003434C4">
        <w:rPr>
          <w:rFonts w:hint="eastAsia"/>
        </w:rPr>
        <w:t xml:space="preserve"> feed-</w:t>
      </w:r>
      <w:r w:rsidRPr="003434C4">
        <w:t>forward</w:t>
      </w:r>
      <w:r w:rsidRPr="003434C4">
        <w:rPr>
          <w:rFonts w:hint="eastAsia"/>
        </w:rPr>
        <w:t xml:space="preserve"> neural netwo</w:t>
      </w:r>
      <w:r>
        <w:rPr>
          <w:rFonts w:hint="eastAsia"/>
        </w:rPr>
        <w:t xml:space="preserve">rk for the given data in Table 1. Label the </w:t>
      </w:r>
      <w:r w:rsidRPr="003434C4">
        <w:rPr>
          <w:rFonts w:hint="eastAsia"/>
        </w:rPr>
        <w:t>nodes in the input and output layers.</w:t>
      </w:r>
    </w:p>
    <w:p w:rsidR="00435714" w:rsidRPr="003434C4" w:rsidRDefault="00435714" w:rsidP="00435714">
      <w:pPr>
        <w:pStyle w:val="ab"/>
        <w:ind w:leftChars="0"/>
        <w:jc w:val="both"/>
      </w:pPr>
      <w:r w:rsidRPr="003434C4">
        <w:rPr>
          <w:rFonts w:hint="eastAsia"/>
        </w:rPr>
        <w:t xml:space="preserve">      </w:t>
      </w:r>
      <w:r>
        <w:rPr>
          <w:rFonts w:hint="eastAsia"/>
        </w:rPr>
        <w:t xml:space="preserve">                         Table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7"/>
        <w:gridCol w:w="925"/>
        <w:gridCol w:w="913"/>
        <w:gridCol w:w="974"/>
        <w:gridCol w:w="1404"/>
      </w:tblGrid>
      <w:tr w:rsidR="00435714" w:rsidRPr="00937B46" w:rsidTr="00320577">
        <w:trPr>
          <w:trHeight w:val="334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/>
                <w:bCs/>
                <w:sz w:val="22"/>
                <w:szCs w:val="22"/>
              </w:rPr>
              <w:t>Gender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/>
                <w:bCs/>
                <w:sz w:val="22"/>
                <w:szCs w:val="22"/>
              </w:rPr>
              <w:t>Incom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/>
                <w:bCs/>
                <w:sz w:val="22"/>
                <w:szCs w:val="22"/>
              </w:rPr>
              <w:t>Pla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/>
                <w:bCs/>
                <w:sz w:val="22"/>
                <w:szCs w:val="22"/>
              </w:rPr>
              <w:t>Buy Product</w:t>
            </w:r>
          </w:p>
        </w:tc>
      </w:tr>
      <w:tr w:rsidR="00435714" w:rsidRPr="00937B46" w:rsidTr="00320577">
        <w:trPr>
          <w:trHeight w:val="334"/>
          <w:jc w:val="center"/>
        </w:trPr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1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Ma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High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proofErr w:type="spellStart"/>
            <w:r w:rsidRPr="003C7664">
              <w:rPr>
                <w:bCs/>
                <w:sz w:val="22"/>
                <w:szCs w:val="22"/>
              </w:rPr>
              <w:t>PcHome</w:t>
            </w:r>
            <w:proofErr w:type="spellEnd"/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rFonts w:hint="eastAsia"/>
                <w:bCs/>
                <w:sz w:val="22"/>
                <w:szCs w:val="22"/>
              </w:rPr>
              <w:t>No</w:t>
            </w:r>
          </w:p>
        </w:tc>
      </w:tr>
      <w:tr w:rsidR="00435714" w:rsidRPr="00937B46" w:rsidTr="00320577">
        <w:trPr>
          <w:trHeight w:val="334"/>
          <w:jc w:val="center"/>
        </w:trPr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Fema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rFonts w:hint="eastAsia"/>
                <w:bCs/>
                <w:sz w:val="22"/>
                <w:szCs w:val="22"/>
              </w:rPr>
              <w:t>Midd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E-Bay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Yes</w:t>
            </w:r>
          </w:p>
        </w:tc>
      </w:tr>
      <w:tr w:rsidR="00435714" w:rsidRPr="00937B46" w:rsidTr="00320577">
        <w:trPr>
          <w:trHeight w:val="334"/>
          <w:jc w:val="center"/>
        </w:trPr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3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Fema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rFonts w:hint="eastAsia"/>
                <w:bCs/>
                <w:sz w:val="22"/>
                <w:szCs w:val="22"/>
              </w:rPr>
              <w:t>High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Yahoo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No</w:t>
            </w:r>
          </w:p>
        </w:tc>
      </w:tr>
      <w:tr w:rsidR="00435714" w:rsidRPr="00937B46" w:rsidTr="00320577">
        <w:trPr>
          <w:trHeight w:val="334"/>
          <w:jc w:val="center"/>
        </w:trPr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4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Ma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Low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proofErr w:type="spellStart"/>
            <w:r w:rsidRPr="003C7664">
              <w:rPr>
                <w:bCs/>
                <w:sz w:val="22"/>
                <w:szCs w:val="22"/>
              </w:rPr>
              <w:t>PcHome</w:t>
            </w:r>
            <w:proofErr w:type="spellEnd"/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Maybe</w:t>
            </w:r>
          </w:p>
        </w:tc>
      </w:tr>
      <w:tr w:rsidR="00435714" w:rsidRPr="00937B46" w:rsidTr="00320577">
        <w:trPr>
          <w:trHeight w:val="334"/>
          <w:jc w:val="center"/>
        </w:trPr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/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5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Fema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rFonts w:hint="eastAsia"/>
                <w:bCs/>
                <w:sz w:val="22"/>
                <w:szCs w:val="22"/>
              </w:rPr>
              <w:t>Midd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Yahoo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Yes</w:t>
            </w:r>
          </w:p>
        </w:tc>
      </w:tr>
      <w:tr w:rsidR="00435714" w:rsidRPr="00937B46" w:rsidTr="00320577">
        <w:trPr>
          <w:trHeight w:val="334"/>
          <w:jc w:val="center"/>
        </w:trPr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Record</w:t>
            </w:r>
            <w:r w:rsidRPr="003C7664">
              <w:rPr>
                <w:rFonts w:hint="eastAsia"/>
                <w:bCs/>
                <w:sz w:val="22"/>
                <w:szCs w:val="22"/>
              </w:rPr>
              <w:t xml:space="preserve"> 6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Male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rFonts w:hint="eastAsia"/>
                <w:bCs/>
                <w:sz w:val="22"/>
                <w:szCs w:val="22"/>
              </w:rPr>
              <w:t>High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E-Bay</w:t>
            </w:r>
          </w:p>
        </w:tc>
        <w:tc>
          <w:tcPr>
            <w:tcW w:w="0" w:type="auto"/>
            <w:vAlign w:val="center"/>
          </w:tcPr>
          <w:p w:rsidR="00435714" w:rsidRPr="003C7664" w:rsidRDefault="00435714" w:rsidP="00320577">
            <w:pPr>
              <w:jc w:val="center"/>
              <w:rPr>
                <w:bCs/>
                <w:sz w:val="22"/>
                <w:szCs w:val="22"/>
              </w:rPr>
            </w:pPr>
            <w:r w:rsidRPr="003C7664">
              <w:rPr>
                <w:bCs/>
                <w:sz w:val="22"/>
                <w:szCs w:val="22"/>
              </w:rPr>
              <w:t>Maybe</w:t>
            </w:r>
          </w:p>
        </w:tc>
      </w:tr>
    </w:tbl>
    <w:p w:rsidR="00435714" w:rsidRDefault="00435714" w:rsidP="00286D28">
      <w:pPr>
        <w:jc w:val="both"/>
      </w:pPr>
    </w:p>
    <w:p w:rsidR="00286D28" w:rsidRDefault="00286D28" w:rsidP="00286D28">
      <w:pPr>
        <w:jc w:val="both"/>
      </w:pPr>
    </w:p>
    <w:p w:rsidR="00286D28" w:rsidRDefault="00286D28" w:rsidP="00286D28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>
        <w:rPr>
          <w:rFonts w:hint="eastAsia"/>
        </w:rPr>
        <w:t xml:space="preserve">(6%) Explain the concept of support vectors, maximum marginal hyperplane and linear </w:t>
      </w:r>
      <w:r>
        <w:t>separation</w:t>
      </w:r>
      <w:r>
        <w:rPr>
          <w:rFonts w:hint="eastAsia"/>
        </w:rPr>
        <w:t xml:space="preserve"> between classes in SVM (Support Vector Machines). You should draw a diagram in a 2-D plane to aid your explanation.</w: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>
        <w:rPr>
          <w:rFonts w:hint="eastAsia"/>
        </w:rPr>
        <w:t>(3%) Explain why the SVM searches for the hyperplane with the largest margin?</w: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>
        <w:rPr>
          <w:rFonts w:hint="eastAsia"/>
        </w:rPr>
        <w:t>(3%) Suppose that the two parallel hyperplanes for the decision boundary are:</w:t>
      </w:r>
    </w:p>
    <w:p w:rsidR="00435714" w:rsidRDefault="00435714" w:rsidP="00435714">
      <w:pPr>
        <w:pStyle w:val="ab"/>
        <w:ind w:leftChars="0"/>
        <w:jc w:val="center"/>
      </w:pPr>
      <w:r>
        <w:rPr>
          <w:rFonts w:hint="eastAsia"/>
        </w:rPr>
        <w:t>w</w:t>
      </w:r>
      <w:r>
        <w:rPr>
          <w:rFonts w:hint="eastAsia"/>
        </w:rPr>
        <w:sym w:font="Symbol" w:char="F0B7"/>
      </w:r>
      <w:r>
        <w:rPr>
          <w:rFonts w:hint="eastAsia"/>
        </w:rPr>
        <w:t>x + b = 1</w:t>
      </w:r>
    </w:p>
    <w:p w:rsidR="00435714" w:rsidRDefault="00435714" w:rsidP="00435714">
      <w:pPr>
        <w:pStyle w:val="ab"/>
        <w:ind w:leftChars="0"/>
        <w:jc w:val="center"/>
      </w:pPr>
      <w:r>
        <w:rPr>
          <w:rFonts w:hint="eastAsia"/>
        </w:rPr>
        <w:t>w</w:t>
      </w:r>
      <w:r>
        <w:rPr>
          <w:rFonts w:hint="eastAsia"/>
        </w:rPr>
        <w:sym w:font="Symbol" w:char="F0B7"/>
      </w:r>
      <w:r>
        <w:rPr>
          <w:rFonts w:hint="eastAsia"/>
        </w:rPr>
        <w:t xml:space="preserve">x + b = </w:t>
      </w:r>
      <w:r>
        <w:rPr>
          <w:rFonts w:hint="eastAsia"/>
        </w:rPr>
        <w:sym w:font="Symbol" w:char="F02D"/>
      </w:r>
      <w:r>
        <w:rPr>
          <w:rFonts w:hint="eastAsia"/>
        </w:rPr>
        <w:t>1</w:t>
      </w:r>
    </w:p>
    <w:p w:rsidR="00435714" w:rsidRDefault="00435714" w:rsidP="00435714">
      <w:pPr>
        <w:pStyle w:val="ab"/>
        <w:ind w:leftChars="0" w:left="855"/>
        <w:jc w:val="both"/>
      </w:pPr>
      <w:r>
        <w:rPr>
          <w:rFonts w:hint="eastAsia"/>
        </w:rPr>
        <w:t xml:space="preserve">Explain why maximizing the margin is equivalent to minimizing the following objective function: </w:t>
      </w:r>
      <w:proofErr w:type="gramStart"/>
      <w:r>
        <w:rPr>
          <w:rFonts w:hint="eastAsia"/>
        </w:rPr>
        <w:t>f(</w:t>
      </w:r>
      <w:proofErr w:type="gramEnd"/>
      <w:r>
        <w:rPr>
          <w:rFonts w:hint="eastAsia"/>
        </w:rPr>
        <w:t>w) = ||w||</w:t>
      </w:r>
      <w:r w:rsidRPr="003C7664">
        <w:rPr>
          <w:rFonts w:hint="eastAsia"/>
          <w:vertAlign w:val="superscript"/>
        </w:rPr>
        <w:t>2</w:t>
      </w:r>
      <w:r w:rsidRPr="0011513F">
        <w:rPr>
          <w:rFonts w:hint="eastAsia"/>
        </w:rPr>
        <w:t xml:space="preserve"> </w:t>
      </w:r>
      <w:r>
        <w:rPr>
          <w:rFonts w:hint="eastAsia"/>
        </w:rPr>
        <w:t xml:space="preserve">/ 2. </w: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 w:rsidRPr="00844082">
        <w:rPr>
          <w:rFonts w:hint="eastAsia"/>
        </w:rPr>
        <w:t>(</w:t>
      </w:r>
      <w:r>
        <w:rPr>
          <w:rFonts w:hint="eastAsia"/>
        </w:rPr>
        <w:t>4</w:t>
      </w:r>
      <w:r w:rsidRPr="00844082">
        <w:rPr>
          <w:rFonts w:hint="eastAsia"/>
        </w:rPr>
        <w:t xml:space="preserve">%) Explain the usage of Kernel function. Use the following example </w:t>
      </w:r>
      <w:r w:rsidRPr="00844082">
        <w:t>to assist your explanation.</w:t>
      </w:r>
    </w:p>
    <w:p w:rsidR="00435714" w:rsidRDefault="00435714" w:rsidP="00435714">
      <w:pPr>
        <w:pStyle w:val="ab"/>
        <w:ind w:leftChars="0"/>
        <w:jc w:val="center"/>
      </w:pPr>
      <w:r w:rsidRPr="00844082">
        <w:object w:dxaOrig="6600" w:dyaOrig="360">
          <v:shape id="_x0000_i1025" type="#_x0000_t75" style="width:330pt;height:18.55pt" o:ole="">
            <v:imagedata r:id="rId9" o:title=""/>
          </v:shape>
          <o:OLEObject Type="Embed" ProgID="Equation.DSMT4" ShapeID="_x0000_i1025" DrawAspect="Content" ObjectID="_1542779254" r:id="rId10"/>
        </w:objec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 w:rsidRPr="0011513F">
        <w:rPr>
          <w:rFonts w:hint="eastAsia"/>
        </w:rPr>
        <w:t xml:space="preserve">(4%) Given the </w:t>
      </w:r>
      <w:r w:rsidRPr="004A5453">
        <w:rPr>
          <w:rFonts w:hint="eastAsia"/>
        </w:rPr>
        <w:t>c</w:t>
      </w:r>
      <w:r w:rsidRPr="004A5453">
        <w:t xml:space="preserve">onstraints on Lagrange multipliers ( </w:t>
      </w:r>
      <w:proofErr w:type="spellStart"/>
      <w:r w:rsidRPr="0011513F">
        <w:t>λi</w:t>
      </w:r>
      <w:proofErr w:type="spellEnd"/>
      <w:r w:rsidRPr="004A5453">
        <w:t xml:space="preserve"> )</w:t>
      </w:r>
      <w:r>
        <w:t xml:space="preserve"> </w:t>
      </w:r>
    </w:p>
    <w:p w:rsidR="00435714" w:rsidRPr="00435714" w:rsidRDefault="00435714" w:rsidP="00435714">
      <w:pPr>
        <w:pStyle w:val="ab"/>
        <w:ind w:leftChars="0" w:left="855"/>
        <w:jc w:val="both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70BFE810" wp14:editId="0D36973D">
            <wp:simplePos x="0" y="0"/>
            <wp:positionH relativeFrom="column">
              <wp:posOffset>2390140</wp:posOffset>
            </wp:positionH>
            <wp:positionV relativeFrom="paragraph">
              <wp:posOffset>505460</wp:posOffset>
            </wp:positionV>
            <wp:extent cx="2456180" cy="609600"/>
            <wp:effectExtent l="0" t="0" r="1270" b="0"/>
            <wp:wrapTopAndBottom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23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Draw a diagram to clearly indicate and explain those training instances that have </w:t>
      </w:r>
      <w:r w:rsidRPr="0011513F">
        <w:rPr>
          <w:lang w:val="el-GR"/>
        </w:rPr>
        <w:t>λ</w:t>
      </w:r>
      <w:proofErr w:type="spellStart"/>
      <w:r w:rsidRPr="0011513F">
        <w:rPr>
          <w:vertAlign w:val="subscript"/>
        </w:rPr>
        <w:t>i</w:t>
      </w:r>
      <w:proofErr w:type="spellEnd"/>
      <w:r w:rsidRPr="0011513F">
        <w:rPr>
          <w:rFonts w:hint="eastAsia"/>
          <w:vertAlign w:val="subscript"/>
        </w:rPr>
        <w:t xml:space="preserve"> </w:t>
      </w:r>
      <w:r w:rsidRPr="00974358">
        <w:rPr>
          <w:rFonts w:hint="eastAsia"/>
        </w:rPr>
        <w:t>= 0</w:t>
      </w:r>
      <w:r>
        <w:rPr>
          <w:rFonts w:hint="eastAsia"/>
        </w:rPr>
        <w:t xml:space="preserve"> and </w:t>
      </w:r>
      <w:r w:rsidRPr="00974358">
        <w:rPr>
          <w:rFonts w:hint="eastAsia"/>
        </w:rPr>
        <w:t xml:space="preserve">those training instances that have </w:t>
      </w:r>
      <w:r w:rsidRPr="0011513F">
        <w:rPr>
          <w:lang w:val="el-GR"/>
        </w:rPr>
        <w:t>λ</w:t>
      </w:r>
      <w:proofErr w:type="spellStart"/>
      <w:r w:rsidRPr="0011513F">
        <w:rPr>
          <w:vertAlign w:val="subscript"/>
        </w:rPr>
        <w:t>i</w:t>
      </w:r>
      <w:proofErr w:type="spellEnd"/>
      <w:r w:rsidRPr="0011513F">
        <w:rPr>
          <w:rFonts w:hint="eastAsia"/>
          <w:vertAlign w:val="subscript"/>
        </w:rPr>
        <w:t xml:space="preserve"> </w:t>
      </w:r>
      <w:r>
        <w:rPr>
          <w:rFonts w:hint="eastAsia"/>
        </w:rPr>
        <w:t>&gt;</w:t>
      </w:r>
      <w:r w:rsidRPr="00974358">
        <w:rPr>
          <w:rFonts w:hint="eastAsia"/>
        </w:rPr>
        <w:t xml:space="preserve"> 0</w:t>
      </w:r>
      <w:r>
        <w:rPr>
          <w:rFonts w:hint="eastAsia"/>
        </w:rPr>
        <w:t>. You also need to indicate the support vectors.</w:t>
      </w:r>
    </w:p>
    <w:p w:rsidR="00435714" w:rsidRDefault="00435714" w:rsidP="00435714">
      <w:pPr>
        <w:ind w:left="360"/>
        <w:jc w:val="both"/>
      </w:pPr>
    </w:p>
    <w:p w:rsidR="00435714" w:rsidRPr="00277983" w:rsidRDefault="00435714" w:rsidP="00435714">
      <w:pPr>
        <w:numPr>
          <w:ilvl w:val="0"/>
          <w:numId w:val="39"/>
        </w:numPr>
        <w:jc w:val="both"/>
      </w:pPr>
      <w:r w:rsidRPr="00277983">
        <w:rPr>
          <w:rFonts w:hint="eastAsia"/>
        </w:rPr>
        <w:t>(a) (4%) Explain the main ideas of Matrix factorization methods for recommendation. (explain the ideas of user latent factors, item latent factors and how the prediction score is derived)</w:t>
      </w:r>
    </w:p>
    <w:p w:rsidR="00435714" w:rsidRPr="00277983" w:rsidRDefault="00435714" w:rsidP="00435714">
      <w:pPr>
        <w:ind w:firstLineChars="200" w:firstLine="480"/>
        <w:rPr>
          <w:b/>
        </w:rPr>
      </w:pPr>
      <w:r w:rsidRPr="00277983">
        <w:rPr>
          <w:noProof/>
        </w:rPr>
        <w:drawing>
          <wp:anchor distT="0" distB="0" distL="114300" distR="114300" simplePos="0" relativeHeight="251661824" behindDoc="0" locked="0" layoutInCell="1" allowOverlap="1" wp14:anchorId="30B4ED31" wp14:editId="27FC38BC">
            <wp:simplePos x="0" y="0"/>
            <wp:positionH relativeFrom="column">
              <wp:posOffset>1336040</wp:posOffset>
            </wp:positionH>
            <wp:positionV relativeFrom="paragraph">
              <wp:posOffset>285115</wp:posOffset>
            </wp:positionV>
            <wp:extent cx="2858135" cy="471170"/>
            <wp:effectExtent l="0" t="0" r="0" b="5080"/>
            <wp:wrapTopAndBottom/>
            <wp:docPr id="30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135" cy="47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77983">
        <w:t>(b) (</w:t>
      </w:r>
      <w:r w:rsidRPr="00277983">
        <w:rPr>
          <w:rFonts w:hint="eastAsia"/>
        </w:rPr>
        <w:t>3</w:t>
      </w:r>
      <w:r w:rsidRPr="00277983">
        <w:t xml:space="preserve">%) Explain </w:t>
      </w:r>
      <w:r w:rsidRPr="00277983">
        <w:rPr>
          <w:rFonts w:hint="eastAsia"/>
        </w:rPr>
        <w:t>why we want to minimize the following equation.</w:t>
      </w:r>
      <w:r w:rsidRPr="00277983">
        <w:rPr>
          <w:rFonts w:hint="eastAsia"/>
          <w:b/>
        </w:rPr>
        <w:t xml:space="preserve"> </w:t>
      </w:r>
    </w:p>
    <w:p w:rsidR="00435714" w:rsidRPr="00277983" w:rsidRDefault="00435714" w:rsidP="00435714">
      <w:pPr>
        <w:ind w:firstLineChars="200" w:firstLine="480"/>
      </w:pPr>
      <w:r w:rsidRPr="00277983">
        <w:rPr>
          <w:rFonts w:hint="eastAsia"/>
        </w:rPr>
        <w:t>(c) (3%) Briefly explain the main idea of alternative least square approach for solving the MF.</w:t>
      </w:r>
    </w:p>
    <w:p w:rsidR="00435714" w:rsidRDefault="00435714" w:rsidP="00435714">
      <w:pPr>
        <w:spacing w:line="220" w:lineRule="exact"/>
        <w:jc w:val="both"/>
        <w:rPr>
          <w:rFonts w:eastAsia="標楷體"/>
          <w:bCs/>
        </w:rPr>
      </w:pPr>
    </w:p>
    <w:p w:rsidR="00286D28" w:rsidRPr="00CF23F9" w:rsidRDefault="00286D28" w:rsidP="00286D28">
      <w:pPr>
        <w:numPr>
          <w:ilvl w:val="0"/>
          <w:numId w:val="39"/>
        </w:num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A database has </w:t>
      </w:r>
      <w:r>
        <w:rPr>
          <w:rFonts w:eastAsia="標楷體"/>
          <w:bCs/>
        </w:rPr>
        <w:t xml:space="preserve">seven transactions. Let </w:t>
      </w:r>
      <w:proofErr w:type="spellStart"/>
      <w:r>
        <w:rPr>
          <w:rFonts w:eastAsia="標楷體"/>
          <w:bCs/>
        </w:rPr>
        <w:t>min_sup</w:t>
      </w:r>
      <w:proofErr w:type="spellEnd"/>
      <w:r>
        <w:rPr>
          <w:rFonts w:eastAsia="標楷體"/>
          <w:bCs/>
        </w:rPr>
        <w:t xml:space="preserve"> = 5</w:t>
      </w:r>
      <w:r w:rsidRPr="00CF23F9">
        <w:rPr>
          <w:rFonts w:eastAsia="標楷體" w:hint="eastAsia"/>
          <w:bCs/>
        </w:rPr>
        <w:t>5</w:t>
      </w:r>
      <w:r w:rsidRPr="00CF23F9">
        <w:rPr>
          <w:rFonts w:eastAsia="標楷體"/>
          <w:bCs/>
        </w:rPr>
        <w:t xml:space="preserve">% and </w:t>
      </w:r>
      <w:proofErr w:type="spellStart"/>
      <w:r w:rsidRPr="00CF23F9">
        <w:rPr>
          <w:rFonts w:eastAsia="標楷體"/>
          <w:bCs/>
        </w:rPr>
        <w:t>min_conf</w:t>
      </w:r>
      <w:proofErr w:type="spellEnd"/>
      <w:r w:rsidRPr="00CF23F9">
        <w:rPr>
          <w:rFonts w:eastAsia="標楷體"/>
          <w:bCs/>
        </w:rPr>
        <w:t xml:space="preserve"> = </w:t>
      </w:r>
      <w:r w:rsidRPr="00CF23F9">
        <w:rPr>
          <w:rFonts w:eastAsia="標楷體" w:hint="eastAsia"/>
          <w:bCs/>
        </w:rPr>
        <w:t>85</w:t>
      </w:r>
      <w:r w:rsidRPr="00CF23F9">
        <w:rPr>
          <w:rFonts w:eastAsia="標楷體"/>
          <w:bCs/>
        </w:rPr>
        <w:t xml:space="preserve">%. 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1"/>
        <w:gridCol w:w="1858"/>
        <w:gridCol w:w="453"/>
        <w:gridCol w:w="366"/>
        <w:gridCol w:w="368"/>
        <w:gridCol w:w="366"/>
        <w:gridCol w:w="368"/>
        <w:gridCol w:w="366"/>
        <w:gridCol w:w="370"/>
        <w:gridCol w:w="370"/>
      </w:tblGrid>
      <w:tr w:rsidR="00286D28" w:rsidRPr="00435714" w:rsidTr="00320577">
        <w:trPr>
          <w:trHeight w:val="355"/>
          <w:jc w:val="center"/>
        </w:trPr>
        <w:tc>
          <w:tcPr>
            <w:tcW w:w="1211" w:type="dxa"/>
            <w:tcBorders>
              <w:top w:val="single" w:sz="4" w:space="0" w:color="auto"/>
              <w:bottom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ID</w:t>
            </w:r>
          </w:p>
        </w:tc>
        <w:tc>
          <w:tcPr>
            <w:tcW w:w="1858" w:type="dxa"/>
            <w:tcBorders>
              <w:top w:val="single" w:sz="4" w:space="0" w:color="auto"/>
              <w:bottom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ATE</w:t>
            </w:r>
          </w:p>
        </w:tc>
        <w:tc>
          <w:tcPr>
            <w:tcW w:w="2657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ITEMS_BOUGHT</w:t>
            </w:r>
          </w:p>
        </w:tc>
        <w:tc>
          <w:tcPr>
            <w:tcW w:w="370" w:type="dxa"/>
            <w:tcBorders>
              <w:top w:val="single" w:sz="4" w:space="0" w:color="auto"/>
              <w:bottom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  <w:tr w:rsidR="00286D28" w:rsidRPr="00435714" w:rsidTr="00320577">
        <w:trPr>
          <w:trHeight w:val="340"/>
          <w:jc w:val="center"/>
        </w:trPr>
        <w:tc>
          <w:tcPr>
            <w:tcW w:w="1211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1</w:t>
            </w:r>
          </w:p>
        </w:tc>
        <w:tc>
          <w:tcPr>
            <w:tcW w:w="1858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5/10/</w:t>
            </w:r>
            <w:r w:rsidRPr="00435714">
              <w:rPr>
                <w:rFonts w:eastAsia="標楷體" w:hint="eastAsia"/>
                <w:bCs/>
                <w:sz w:val="20"/>
                <w:szCs w:val="20"/>
              </w:rPr>
              <w:t>10</w:t>
            </w:r>
          </w:p>
        </w:tc>
        <w:tc>
          <w:tcPr>
            <w:tcW w:w="453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  <w:tcBorders>
              <w:top w:val="single" w:sz="4" w:space="0" w:color="auto"/>
            </w:tcBorders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H</w:t>
            </w:r>
          </w:p>
        </w:tc>
      </w:tr>
      <w:tr w:rsidR="00286D28" w:rsidRPr="00435714" w:rsidTr="00320577">
        <w:trPr>
          <w:trHeight w:val="355"/>
          <w:jc w:val="center"/>
        </w:trPr>
        <w:tc>
          <w:tcPr>
            <w:tcW w:w="1211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2</w:t>
            </w:r>
          </w:p>
        </w:tc>
        <w:tc>
          <w:tcPr>
            <w:tcW w:w="185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5/11/0</w:t>
            </w:r>
            <w:r w:rsidRPr="00435714">
              <w:rPr>
                <w:rFonts w:eastAsia="標楷體" w:hint="eastAsia"/>
                <w:bCs/>
                <w:sz w:val="20"/>
                <w:szCs w:val="20"/>
              </w:rPr>
              <w:t>1</w:t>
            </w:r>
          </w:p>
        </w:tc>
        <w:tc>
          <w:tcPr>
            <w:tcW w:w="453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</w:t>
            </w: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  <w:tr w:rsidR="00286D28" w:rsidRPr="00435714" w:rsidTr="00320577">
        <w:trPr>
          <w:trHeight w:val="355"/>
          <w:jc w:val="center"/>
        </w:trPr>
        <w:tc>
          <w:tcPr>
            <w:tcW w:w="1211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3</w:t>
            </w:r>
          </w:p>
        </w:tc>
        <w:tc>
          <w:tcPr>
            <w:tcW w:w="185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1/01</w:t>
            </w:r>
          </w:p>
        </w:tc>
        <w:tc>
          <w:tcPr>
            <w:tcW w:w="453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G</w:t>
            </w: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  <w:tr w:rsidR="00286D28" w:rsidRPr="00435714" w:rsidTr="00320577">
        <w:trPr>
          <w:trHeight w:val="355"/>
          <w:jc w:val="center"/>
        </w:trPr>
        <w:tc>
          <w:tcPr>
            <w:tcW w:w="1211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4</w:t>
            </w:r>
          </w:p>
        </w:tc>
        <w:tc>
          <w:tcPr>
            <w:tcW w:w="185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1/08</w:t>
            </w:r>
          </w:p>
        </w:tc>
        <w:tc>
          <w:tcPr>
            <w:tcW w:w="453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H</w:t>
            </w:r>
          </w:p>
        </w:tc>
      </w:tr>
      <w:tr w:rsidR="00286D28" w:rsidRPr="00435714" w:rsidTr="00320577">
        <w:trPr>
          <w:trHeight w:val="355"/>
          <w:jc w:val="center"/>
        </w:trPr>
        <w:tc>
          <w:tcPr>
            <w:tcW w:w="1211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T5</w:t>
            </w:r>
          </w:p>
        </w:tc>
        <w:tc>
          <w:tcPr>
            <w:tcW w:w="185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1/20</w:t>
            </w:r>
          </w:p>
        </w:tc>
        <w:tc>
          <w:tcPr>
            <w:tcW w:w="453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F</w:t>
            </w: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G</w:t>
            </w: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H</w:t>
            </w:r>
          </w:p>
        </w:tc>
      </w:tr>
      <w:tr w:rsidR="00286D28" w:rsidRPr="00435714" w:rsidTr="00320577">
        <w:trPr>
          <w:trHeight w:val="355"/>
          <w:jc w:val="center"/>
        </w:trPr>
        <w:tc>
          <w:tcPr>
            <w:tcW w:w="1211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 xml:space="preserve">T6    </w:t>
            </w:r>
          </w:p>
        </w:tc>
        <w:tc>
          <w:tcPr>
            <w:tcW w:w="185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2/1</w:t>
            </w:r>
            <w:r w:rsidRPr="00435714">
              <w:rPr>
                <w:rFonts w:eastAsia="標楷體" w:hint="eastAsia"/>
                <w:bCs/>
                <w:sz w:val="20"/>
                <w:szCs w:val="20"/>
              </w:rPr>
              <w:t>1</w:t>
            </w:r>
          </w:p>
        </w:tc>
        <w:tc>
          <w:tcPr>
            <w:tcW w:w="453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A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B</w:t>
            </w: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</w:t>
            </w: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H</w:t>
            </w:r>
          </w:p>
        </w:tc>
      </w:tr>
      <w:tr w:rsidR="00286D28" w:rsidRPr="00435714" w:rsidTr="00320577">
        <w:trPr>
          <w:trHeight w:val="355"/>
          <w:jc w:val="center"/>
        </w:trPr>
        <w:tc>
          <w:tcPr>
            <w:tcW w:w="1211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 xml:space="preserve">T7    </w:t>
            </w:r>
          </w:p>
        </w:tc>
        <w:tc>
          <w:tcPr>
            <w:tcW w:w="185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 w:hint="eastAsia"/>
                <w:bCs/>
                <w:sz w:val="20"/>
                <w:szCs w:val="20"/>
              </w:rPr>
              <w:t>20</w:t>
            </w:r>
            <w:r w:rsidRPr="00435714">
              <w:rPr>
                <w:rFonts w:eastAsia="標楷體"/>
                <w:bCs/>
                <w:sz w:val="20"/>
                <w:szCs w:val="20"/>
              </w:rPr>
              <w:t>16/03/01</w:t>
            </w:r>
          </w:p>
        </w:tc>
        <w:tc>
          <w:tcPr>
            <w:tcW w:w="453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C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D</w:t>
            </w:r>
          </w:p>
        </w:tc>
        <w:tc>
          <w:tcPr>
            <w:tcW w:w="368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E</w:t>
            </w:r>
          </w:p>
        </w:tc>
        <w:tc>
          <w:tcPr>
            <w:tcW w:w="366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  <w:r w:rsidRPr="00435714">
              <w:rPr>
                <w:rFonts w:eastAsia="標楷體"/>
                <w:bCs/>
                <w:sz w:val="20"/>
                <w:szCs w:val="20"/>
              </w:rPr>
              <w:t>G</w:t>
            </w:r>
          </w:p>
        </w:tc>
        <w:tc>
          <w:tcPr>
            <w:tcW w:w="370" w:type="dxa"/>
          </w:tcPr>
          <w:p w:rsidR="00286D28" w:rsidRPr="00435714" w:rsidRDefault="00286D28" w:rsidP="00320577">
            <w:pPr>
              <w:spacing w:line="220" w:lineRule="exact"/>
              <w:jc w:val="both"/>
              <w:rPr>
                <w:rFonts w:eastAsia="標楷體"/>
                <w:bCs/>
                <w:sz w:val="20"/>
                <w:szCs w:val="20"/>
              </w:rPr>
            </w:pPr>
          </w:p>
        </w:tc>
      </w:tr>
    </w:tbl>
    <w:p w:rsidR="00286D28" w:rsidRDefault="00286D28" w:rsidP="00286D28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</w:t>
      </w:r>
      <w:r w:rsidRPr="00CF23F9">
        <w:rPr>
          <w:rFonts w:eastAsia="標楷體" w:hint="eastAsia"/>
          <w:bCs/>
        </w:rPr>
        <w:t>6</w:t>
      </w:r>
      <w:r w:rsidRPr="00CF23F9">
        <w:rPr>
          <w:rFonts w:eastAsia="標楷體"/>
          <w:bCs/>
        </w:rPr>
        <w:t xml:space="preserve">%) List all of the </w:t>
      </w:r>
      <w:r w:rsidRPr="00CF23F9">
        <w:rPr>
          <w:rFonts w:eastAsia="標楷體"/>
          <w:b/>
          <w:bCs/>
          <w:i/>
          <w:iCs/>
        </w:rPr>
        <w:t>strong</w:t>
      </w:r>
      <w:r w:rsidRPr="00CF23F9">
        <w:rPr>
          <w:rFonts w:eastAsia="標楷體"/>
          <w:b/>
          <w:bCs/>
        </w:rPr>
        <w:t xml:space="preserve"> association rules</w:t>
      </w:r>
      <w:r w:rsidRPr="00CF23F9">
        <w:rPr>
          <w:rFonts w:eastAsia="標楷體"/>
          <w:bCs/>
        </w:rPr>
        <w:t xml:space="preserve"> (with support </w:t>
      </w:r>
      <w:r w:rsidRPr="00CF23F9">
        <w:rPr>
          <w:rFonts w:eastAsia="標楷體"/>
          <w:bCs/>
          <w:i/>
          <w:iCs/>
        </w:rPr>
        <w:t>s</w:t>
      </w:r>
      <w:r w:rsidRPr="00CF23F9">
        <w:rPr>
          <w:rFonts w:eastAsia="標楷體"/>
          <w:bCs/>
        </w:rPr>
        <w:t xml:space="preserve"> and confidence </w:t>
      </w:r>
      <w:r w:rsidRPr="00CF23F9">
        <w:rPr>
          <w:rFonts w:eastAsia="標楷體"/>
          <w:bCs/>
          <w:i/>
          <w:iCs/>
        </w:rPr>
        <w:t>c</w:t>
      </w:r>
      <w:r w:rsidRPr="00CF23F9">
        <w:rPr>
          <w:rFonts w:eastAsia="標楷體"/>
          <w:bCs/>
        </w:rPr>
        <w:t xml:space="preserve">) matching the following </w:t>
      </w:r>
      <w:proofErr w:type="spellStart"/>
      <w:r w:rsidRPr="00CF23F9">
        <w:rPr>
          <w:rFonts w:eastAsia="標楷體"/>
          <w:bCs/>
        </w:rPr>
        <w:t>metarule</w:t>
      </w:r>
      <w:proofErr w:type="spellEnd"/>
      <w:r w:rsidRPr="00CF23F9">
        <w:rPr>
          <w:rFonts w:eastAsia="標楷體"/>
          <w:bCs/>
        </w:rPr>
        <w:t xml:space="preserve">, where X is a variable representing customers and </w:t>
      </w:r>
      <w:proofErr w:type="spellStart"/>
      <w:r w:rsidRPr="00CF23F9">
        <w:rPr>
          <w:rFonts w:eastAsia="標楷體"/>
          <w:bCs/>
        </w:rPr>
        <w:t>item</w:t>
      </w:r>
      <w:r w:rsidRPr="00CF23F9">
        <w:rPr>
          <w:rFonts w:eastAsia="標楷體"/>
          <w:bCs/>
          <w:vertAlign w:val="subscript"/>
        </w:rPr>
        <w:t>i</w:t>
      </w:r>
      <w:proofErr w:type="spellEnd"/>
      <w:r w:rsidRPr="00CF23F9">
        <w:rPr>
          <w:rFonts w:eastAsia="標楷體"/>
          <w:bCs/>
        </w:rPr>
        <w:t xml:space="preserve"> denotes variables representing items (e.g., “A”, “B”, etc.):</w:t>
      </w:r>
    </w:p>
    <w:p w:rsidR="00286D28" w:rsidRPr="00435714" w:rsidRDefault="00286D28" w:rsidP="00286D28">
      <w:pPr>
        <w:jc w:val="center"/>
        <w:rPr>
          <w:rFonts w:eastAsia="標楷體"/>
          <w:b/>
          <w:bCs/>
        </w:rPr>
      </w:pPr>
      <w:r w:rsidRPr="00CF23F9">
        <w:rPr>
          <w:rFonts w:eastAsia="標楷體"/>
          <w:b/>
          <w:bCs/>
        </w:rPr>
        <w:object w:dxaOrig="8120" w:dyaOrig="400">
          <v:shape id="_x0000_i1026" type="#_x0000_t75" style="width:315.25pt;height:16.35pt" o:ole="">
            <v:imagedata r:id="rId13" o:title=""/>
          </v:shape>
          <o:OLEObject Type="Embed" ProgID="Equation.DSMT4" ShapeID="_x0000_i1026" DrawAspect="Content" ObjectID="_1542779255" r:id="rId14"/>
        </w:object>
      </w:r>
    </w:p>
    <w:p w:rsidR="00286D28" w:rsidRDefault="00286D28" w:rsidP="00435714">
      <w:pPr>
        <w:spacing w:line="220" w:lineRule="exact"/>
        <w:jc w:val="both"/>
        <w:rPr>
          <w:rFonts w:eastAsia="標楷體"/>
          <w:bCs/>
        </w:rPr>
      </w:pPr>
    </w:p>
    <w:p w:rsidR="00CF23F9" w:rsidRPr="00CF23F9" w:rsidRDefault="00CF23F9" w:rsidP="00CF23F9">
      <w:pPr>
        <w:numPr>
          <w:ilvl w:val="0"/>
          <w:numId w:val="39"/>
        </w:num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a)(</w:t>
      </w:r>
      <w:r w:rsidR="00C54F99">
        <w:rPr>
          <w:rFonts w:eastAsia="標楷體" w:hint="eastAsia"/>
          <w:bCs/>
        </w:rPr>
        <w:t>6</w:t>
      </w:r>
      <w:r w:rsidRPr="00CF23F9">
        <w:rPr>
          <w:rFonts w:eastAsia="標楷體"/>
          <w:bCs/>
        </w:rPr>
        <w:t xml:space="preserve">%) Given the following large (frequent) </w:t>
      </w:r>
      <w:r w:rsidRPr="00CF23F9">
        <w:rPr>
          <w:rFonts w:eastAsia="標楷體"/>
          <w:b/>
          <w:bCs/>
        </w:rPr>
        <w:t>3-itemset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CF23F9" w:rsidRPr="00CF23F9" w:rsidTr="00372348">
        <w:trPr>
          <w:trHeight w:val="2573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 xml:space="preserve">&lt; 1 3 5 </w:t>
            </w:r>
            <w:r w:rsidR="00CF23F9" w:rsidRPr="00CF23F9">
              <w:rPr>
                <w:rFonts w:eastAsia="標楷體"/>
                <w:bCs/>
                <w:lang w:val="pt-BR"/>
              </w:rPr>
              <w:t>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1 </w:t>
            </w:r>
            <w:r w:rsidR="003E5902">
              <w:rPr>
                <w:rFonts w:eastAsia="標楷體" w:hint="eastAsia"/>
                <w:bCs/>
                <w:lang w:val="pt-BR"/>
              </w:rPr>
              <w:t>3 7</w:t>
            </w:r>
            <w:r w:rsidR="003E5902">
              <w:rPr>
                <w:rFonts w:eastAsia="標楷體"/>
                <w:bCs/>
                <w:lang w:val="pt-BR"/>
              </w:rPr>
              <w:t xml:space="preserve"> </w:t>
            </w:r>
            <w:r w:rsidRPr="00CF23F9">
              <w:rPr>
                <w:rFonts w:eastAsia="標楷體"/>
                <w:bCs/>
                <w:lang w:val="pt-BR"/>
              </w:rPr>
              <w:t>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</w:t>
            </w:r>
            <w:r w:rsidR="003E5902">
              <w:rPr>
                <w:rFonts w:eastAsia="標楷體" w:hint="eastAsia"/>
                <w:bCs/>
                <w:lang w:val="pt-BR"/>
              </w:rPr>
              <w:t>1 4 5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1 4 7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1 5 7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2 4 5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2 </w:t>
            </w:r>
            <w:r w:rsidR="003E5902">
              <w:rPr>
                <w:rFonts w:eastAsia="標楷體" w:hint="eastAsia"/>
                <w:bCs/>
                <w:lang w:val="pt-BR"/>
              </w:rPr>
              <w:t>4 7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</w:t>
            </w:r>
            <w:r w:rsidRPr="00CF23F9">
              <w:rPr>
                <w:rFonts w:eastAsia="標楷體" w:hint="eastAsia"/>
                <w:bCs/>
                <w:lang w:val="pt-BR"/>
              </w:rPr>
              <w:t>3</w:t>
            </w:r>
            <w:r w:rsidR="003E5902">
              <w:rPr>
                <w:rFonts w:eastAsia="標楷體"/>
                <w:bCs/>
                <w:lang w:val="pt-BR"/>
              </w:rPr>
              <w:t xml:space="preserve"> 5 7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</w:t>
            </w:r>
            <w:r w:rsidRPr="00CF23F9">
              <w:rPr>
                <w:rFonts w:eastAsia="標楷體" w:hint="eastAsia"/>
                <w:bCs/>
                <w:lang w:val="pt-BR"/>
              </w:rPr>
              <w:t>4</w:t>
            </w:r>
            <w:r w:rsidR="003E5902">
              <w:rPr>
                <w:rFonts w:eastAsia="標楷體"/>
                <w:bCs/>
                <w:lang w:val="pt-BR"/>
              </w:rPr>
              <w:t xml:space="preserve"> 5 7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</w:tc>
      </w:tr>
    </w:tbl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(a-1) Find the candidate 4-itemsets according to the </w:t>
      </w:r>
      <w:proofErr w:type="spellStart"/>
      <w:r w:rsidRPr="00CF23F9">
        <w:rPr>
          <w:rFonts w:eastAsia="標楷體"/>
          <w:b/>
          <w:bCs/>
        </w:rPr>
        <w:t>Apriori</w:t>
      </w:r>
      <w:proofErr w:type="spellEnd"/>
      <w:r w:rsidRPr="00CF23F9">
        <w:rPr>
          <w:rFonts w:eastAsia="標楷體"/>
          <w:b/>
          <w:bCs/>
        </w:rPr>
        <w:t>-generate</w:t>
      </w:r>
      <w:r w:rsidRPr="00CF23F9">
        <w:rPr>
          <w:rFonts w:eastAsia="標楷體"/>
          <w:bCs/>
        </w:rPr>
        <w:t xml:space="preserve"> algorithm.</w:t>
      </w:r>
    </w:p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(a-2) Find the candidate 4-itemsets after pruning. </w:t>
      </w:r>
    </w:p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b)(</w:t>
      </w:r>
      <w:r w:rsidR="00C54F99">
        <w:rPr>
          <w:rFonts w:eastAsia="標楷體" w:hint="eastAsia"/>
          <w:bCs/>
        </w:rPr>
        <w:t>6</w:t>
      </w:r>
      <w:r w:rsidRPr="00CF23F9">
        <w:rPr>
          <w:rFonts w:eastAsia="標楷體"/>
          <w:bCs/>
        </w:rPr>
        <w:t xml:space="preserve">%) Given the following large </w:t>
      </w:r>
      <w:r w:rsidRPr="00CF23F9">
        <w:rPr>
          <w:rFonts w:eastAsia="標楷體"/>
          <w:b/>
          <w:bCs/>
        </w:rPr>
        <w:t>3-sequence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CF23F9" w:rsidRPr="00CF23F9" w:rsidTr="00372348">
        <w:trPr>
          <w:trHeight w:val="2573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1 2 3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1 4 6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1 4 7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1 6 7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3 7 9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4 6 7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5 3 7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CF23F9" w:rsidP="000754F8">
            <w:pPr>
              <w:jc w:val="center"/>
              <w:rPr>
                <w:rFonts w:eastAsia="標楷體"/>
                <w:bCs/>
                <w:lang w:val="pt-BR"/>
              </w:rPr>
            </w:pPr>
            <w:r w:rsidRPr="00CF23F9">
              <w:rPr>
                <w:rFonts w:eastAsia="標楷體"/>
                <w:bCs/>
                <w:lang w:val="pt-BR"/>
              </w:rPr>
              <w:t xml:space="preserve">&lt; 5 </w:t>
            </w:r>
            <w:r w:rsidR="003E5902">
              <w:rPr>
                <w:rFonts w:eastAsia="標楷體" w:hint="eastAsia"/>
                <w:bCs/>
                <w:lang w:val="pt-BR"/>
              </w:rPr>
              <w:t>3 9</w:t>
            </w:r>
            <w:r w:rsidRPr="00CF23F9">
              <w:rPr>
                <w:rFonts w:eastAsia="標楷體"/>
                <w:bCs/>
                <w:lang w:val="pt-BR"/>
              </w:rPr>
              <w:t xml:space="preserve"> &gt;</w:t>
            </w:r>
          </w:p>
          <w:p w:rsidR="00CF23F9" w:rsidRPr="00CF23F9" w:rsidRDefault="003E5902" w:rsidP="000754F8">
            <w:pPr>
              <w:jc w:val="center"/>
              <w:rPr>
                <w:rFonts w:eastAsia="標楷體"/>
                <w:bCs/>
                <w:lang w:val="pt-BR"/>
              </w:rPr>
            </w:pPr>
            <w:r>
              <w:rPr>
                <w:rFonts w:eastAsia="標楷體"/>
                <w:bCs/>
                <w:lang w:val="pt-BR"/>
              </w:rPr>
              <w:t>&lt; 5 7</w:t>
            </w:r>
            <w:r w:rsidR="00CF23F9" w:rsidRPr="00CF23F9">
              <w:rPr>
                <w:rFonts w:eastAsia="標楷體"/>
                <w:bCs/>
                <w:lang w:val="pt-BR"/>
              </w:rPr>
              <w:t xml:space="preserve"> 9 &gt;</w:t>
            </w:r>
          </w:p>
        </w:tc>
      </w:tr>
    </w:tbl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(b-1) Find the candidate 4-itemsets according to the </w:t>
      </w:r>
      <w:proofErr w:type="spellStart"/>
      <w:r w:rsidRPr="00CF23F9">
        <w:rPr>
          <w:rFonts w:eastAsia="標楷體"/>
          <w:b/>
          <w:bCs/>
        </w:rPr>
        <w:t>Apriori</w:t>
      </w:r>
      <w:proofErr w:type="spellEnd"/>
      <w:r w:rsidRPr="00CF23F9">
        <w:rPr>
          <w:rFonts w:eastAsia="標楷體"/>
          <w:b/>
          <w:bCs/>
        </w:rPr>
        <w:t>-generate</w:t>
      </w:r>
      <w:r w:rsidRPr="00CF23F9">
        <w:rPr>
          <w:rFonts w:eastAsia="標楷體"/>
          <w:bCs/>
        </w:rPr>
        <w:t xml:space="preserve"> algorithm.</w:t>
      </w:r>
    </w:p>
    <w:p w:rsidR="00CF23F9" w:rsidRPr="00CF23F9" w:rsidRDefault="00CF23F9" w:rsidP="00CF23F9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(b-2) Find the candidate 4-itemsets after pruning. </w:t>
      </w:r>
    </w:p>
    <w:p w:rsidR="00CF23F9" w:rsidRPr="00CF23F9" w:rsidRDefault="00CF23F9" w:rsidP="00435714">
      <w:pPr>
        <w:spacing w:line="220" w:lineRule="exact"/>
        <w:jc w:val="both"/>
        <w:rPr>
          <w:rFonts w:eastAsia="標楷體"/>
          <w:bCs/>
        </w:rPr>
      </w:pPr>
    </w:p>
    <w:p w:rsidR="006A1C16" w:rsidRPr="003C7664" w:rsidRDefault="006A1C16" w:rsidP="003C7664">
      <w:pPr>
        <w:numPr>
          <w:ilvl w:val="0"/>
          <w:numId w:val="39"/>
        </w:numPr>
        <w:spacing w:afterLines="50" w:after="180"/>
        <w:ind w:left="357" w:hanging="357"/>
        <w:jc w:val="both"/>
        <w:rPr>
          <w:sz w:val="22"/>
          <w:szCs w:val="22"/>
        </w:rPr>
      </w:pPr>
      <w:r w:rsidRPr="007C76AE">
        <w:rPr>
          <w:rFonts w:hint="eastAsia"/>
          <w:sz w:val="22"/>
          <w:szCs w:val="22"/>
        </w:rPr>
        <w:t>(</w:t>
      </w:r>
      <w:r>
        <w:rPr>
          <w:rFonts w:hint="eastAsia"/>
          <w:sz w:val="22"/>
          <w:szCs w:val="22"/>
        </w:rPr>
        <w:t>10</w:t>
      </w:r>
      <w:r w:rsidRPr="007C76AE">
        <w:rPr>
          <w:rFonts w:hint="eastAsia"/>
          <w:sz w:val="22"/>
          <w:szCs w:val="22"/>
        </w:rPr>
        <w:t>%)</w:t>
      </w:r>
      <w:r w:rsidRPr="004A5453">
        <w:rPr>
          <w:rFonts w:hint="eastAsia"/>
        </w:rPr>
        <w:t xml:space="preserve"> </w:t>
      </w:r>
      <w:r w:rsidRPr="004A5453">
        <w:t xml:space="preserve">A database has </w:t>
      </w:r>
      <w:r w:rsidR="0087469B">
        <w:rPr>
          <w:rFonts w:hint="eastAsia"/>
        </w:rPr>
        <w:t>six</w:t>
      </w:r>
      <w:r w:rsidRPr="004A5453">
        <w:t xml:space="preserve"> transactions. Let </w:t>
      </w:r>
      <w:proofErr w:type="spellStart"/>
      <w:r w:rsidRPr="004A5453">
        <w:t>min_sup</w:t>
      </w:r>
      <w:proofErr w:type="spellEnd"/>
      <w:r w:rsidRPr="004A5453">
        <w:t>=</w:t>
      </w:r>
      <w:r w:rsidRPr="004A5453">
        <w:rPr>
          <w:rFonts w:hint="eastAsia"/>
        </w:rPr>
        <w:t>60</w:t>
      </w:r>
      <w:r w:rsidRPr="004A5453">
        <w:t xml:space="preserve">% and </w:t>
      </w:r>
      <w:proofErr w:type="spellStart"/>
      <w:r w:rsidRPr="004A5453">
        <w:t>min_conf</w:t>
      </w:r>
      <w:proofErr w:type="spellEnd"/>
      <w:r w:rsidRPr="004A5453">
        <w:t>=</w:t>
      </w:r>
      <w:r w:rsidRPr="004A5453">
        <w:rPr>
          <w:rFonts w:hint="eastAsia"/>
        </w:rPr>
        <w:t>8</w:t>
      </w:r>
      <w:r>
        <w:t>5</w:t>
      </w:r>
      <w:r w:rsidRPr="004A5453">
        <w:t xml:space="preserve">%. 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9"/>
        <w:gridCol w:w="1134"/>
        <w:gridCol w:w="425"/>
        <w:gridCol w:w="426"/>
        <w:gridCol w:w="425"/>
        <w:gridCol w:w="425"/>
        <w:gridCol w:w="425"/>
        <w:gridCol w:w="426"/>
        <w:gridCol w:w="425"/>
      </w:tblGrid>
      <w:tr w:rsidR="006A1C16" w:rsidRPr="00937B46" w:rsidTr="00937B46">
        <w:trPr>
          <w:trHeight w:val="355"/>
          <w:jc w:val="center"/>
        </w:trPr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TID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DATE</w:t>
            </w:r>
          </w:p>
        </w:tc>
        <w:tc>
          <w:tcPr>
            <w:tcW w:w="2977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center"/>
              <w:rPr>
                <w:rFonts w:eastAsia="標楷體"/>
              </w:rPr>
            </w:pPr>
            <w:r w:rsidRPr="00937B46">
              <w:rPr>
                <w:rFonts w:eastAsia="標楷體"/>
              </w:rPr>
              <w:t>ITEMS_BOUGHT</w:t>
            </w:r>
          </w:p>
        </w:tc>
      </w:tr>
      <w:tr w:rsidR="00937B46" w:rsidRPr="00937B46" w:rsidTr="00937B46">
        <w:trPr>
          <w:trHeight w:val="340"/>
          <w:jc w:val="center"/>
        </w:trPr>
        <w:tc>
          <w:tcPr>
            <w:tcW w:w="709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T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01/01/15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A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C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F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G</w:t>
            </w:r>
          </w:p>
        </w:tc>
      </w:tr>
      <w:tr w:rsidR="00937B46" w:rsidRPr="00937B46" w:rsidTr="00937B46">
        <w:trPr>
          <w:trHeight w:val="355"/>
          <w:jc w:val="center"/>
        </w:trPr>
        <w:tc>
          <w:tcPr>
            <w:tcW w:w="709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T2</w:t>
            </w:r>
          </w:p>
        </w:tc>
        <w:tc>
          <w:tcPr>
            <w:tcW w:w="1134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01/02/15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B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C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D</w:t>
            </w:r>
          </w:p>
        </w:tc>
        <w:tc>
          <w:tcPr>
            <w:tcW w:w="425" w:type="dxa"/>
          </w:tcPr>
          <w:p w:rsidR="006A1C16" w:rsidRPr="00937B46" w:rsidRDefault="00937B4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>
              <w:rPr>
                <w:rFonts w:eastAsia="標楷體" w:hint="eastAsia"/>
              </w:rPr>
              <w:t>E</w:t>
            </w: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</w:tr>
      <w:tr w:rsidR="00937B46" w:rsidRPr="00937B46" w:rsidTr="00937B46">
        <w:trPr>
          <w:trHeight w:val="355"/>
          <w:jc w:val="center"/>
        </w:trPr>
        <w:tc>
          <w:tcPr>
            <w:tcW w:w="709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T3</w:t>
            </w:r>
          </w:p>
        </w:tc>
        <w:tc>
          <w:tcPr>
            <w:tcW w:w="1134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01/03/15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A</w:t>
            </w: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B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C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E</w:t>
            </w: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G</w:t>
            </w:r>
          </w:p>
        </w:tc>
      </w:tr>
      <w:tr w:rsidR="00937B46" w:rsidRPr="00937B46" w:rsidTr="00937B46">
        <w:trPr>
          <w:trHeight w:val="355"/>
          <w:jc w:val="center"/>
        </w:trPr>
        <w:tc>
          <w:tcPr>
            <w:tcW w:w="709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T4</w:t>
            </w:r>
          </w:p>
        </w:tc>
        <w:tc>
          <w:tcPr>
            <w:tcW w:w="1134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01/04/15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A</w:t>
            </w: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B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C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D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F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G</w:t>
            </w:r>
          </w:p>
        </w:tc>
      </w:tr>
      <w:tr w:rsidR="00937B46" w:rsidRPr="00937B46" w:rsidTr="00937B46">
        <w:trPr>
          <w:trHeight w:val="355"/>
          <w:jc w:val="center"/>
        </w:trPr>
        <w:tc>
          <w:tcPr>
            <w:tcW w:w="709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T5</w:t>
            </w:r>
          </w:p>
        </w:tc>
        <w:tc>
          <w:tcPr>
            <w:tcW w:w="1134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01/05/15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A</w:t>
            </w: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B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C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E</w:t>
            </w: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G</w:t>
            </w:r>
          </w:p>
        </w:tc>
      </w:tr>
      <w:tr w:rsidR="00937B46" w:rsidRPr="00937B46" w:rsidTr="00937B46">
        <w:trPr>
          <w:trHeight w:val="355"/>
          <w:jc w:val="center"/>
        </w:trPr>
        <w:tc>
          <w:tcPr>
            <w:tcW w:w="709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 xml:space="preserve">T6    </w:t>
            </w:r>
          </w:p>
        </w:tc>
        <w:tc>
          <w:tcPr>
            <w:tcW w:w="1134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jc w:val="both"/>
              <w:rPr>
                <w:rFonts w:eastAsia="標楷體"/>
              </w:rPr>
            </w:pPr>
            <w:r w:rsidRPr="00937B46">
              <w:rPr>
                <w:rFonts w:eastAsia="標楷體"/>
              </w:rPr>
              <w:t>01/06/15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A</w:t>
            </w: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B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/>
              </w:rPr>
              <w:t>C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  <w:tc>
          <w:tcPr>
            <w:tcW w:w="426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  <w:r w:rsidRPr="00937B46">
              <w:rPr>
                <w:rFonts w:eastAsia="標楷體" w:hint="eastAsia"/>
              </w:rPr>
              <w:t>F</w:t>
            </w:r>
          </w:p>
        </w:tc>
        <w:tc>
          <w:tcPr>
            <w:tcW w:w="425" w:type="dxa"/>
          </w:tcPr>
          <w:p w:rsidR="006A1C16" w:rsidRPr="00937B46" w:rsidRDefault="006A1C16" w:rsidP="00937B46">
            <w:pPr>
              <w:tabs>
                <w:tab w:val="center" w:pos="4420"/>
                <w:tab w:val="right" w:pos="8840"/>
              </w:tabs>
              <w:rPr>
                <w:rFonts w:eastAsia="標楷體"/>
              </w:rPr>
            </w:pPr>
          </w:p>
        </w:tc>
      </w:tr>
    </w:tbl>
    <w:p w:rsidR="003C7664" w:rsidRDefault="006A1C16" w:rsidP="003C7664">
      <w:pPr>
        <w:pStyle w:val="ab"/>
        <w:ind w:leftChars="0"/>
        <w:jc w:val="both"/>
      </w:pPr>
      <w:r w:rsidRPr="00937B46">
        <w:rPr>
          <w:rFonts w:hint="eastAsia"/>
        </w:rPr>
        <w:t xml:space="preserve">Establish the FP-tree and find out </w:t>
      </w:r>
      <w:r w:rsidRPr="00937B46">
        <w:t>“</w:t>
      </w:r>
      <w:r w:rsidRPr="00937B46">
        <w:rPr>
          <w:rFonts w:hint="eastAsia"/>
        </w:rPr>
        <w:t>Conditional Pattern Base</w:t>
      </w:r>
      <w:r w:rsidRPr="00937B46">
        <w:t>”</w:t>
      </w:r>
      <w:r w:rsidRPr="00937B46">
        <w:rPr>
          <w:rFonts w:hint="eastAsia"/>
        </w:rPr>
        <w:t xml:space="preserve">, </w:t>
      </w:r>
      <w:r w:rsidRPr="00937B46">
        <w:t>“</w:t>
      </w:r>
      <w:r w:rsidRPr="00937B46">
        <w:rPr>
          <w:rFonts w:hint="eastAsia"/>
        </w:rPr>
        <w:t>Conditional FP-tree</w:t>
      </w:r>
      <w:r w:rsidRPr="00937B46">
        <w:t>”</w:t>
      </w:r>
      <w:r w:rsidRPr="00937B46">
        <w:rPr>
          <w:rFonts w:hint="eastAsia"/>
        </w:rPr>
        <w:t xml:space="preserve"> and</w:t>
      </w:r>
      <w:r w:rsidRPr="00937B46">
        <w:t xml:space="preserve"> “</w:t>
      </w:r>
      <w:r w:rsidRPr="00937B46">
        <w:rPr>
          <w:rFonts w:hint="eastAsia"/>
        </w:rPr>
        <w:t>Frequent Patterns Generated</w:t>
      </w:r>
      <w:r w:rsidRPr="00937B46">
        <w:t>”</w:t>
      </w:r>
      <w:r w:rsidRPr="00937B46">
        <w:rPr>
          <w:rFonts w:hint="eastAsia"/>
        </w:rPr>
        <w:t xml:space="preserve"> for item </w:t>
      </w:r>
      <w:r w:rsidRPr="00937B46">
        <w:t>G</w:t>
      </w:r>
      <w:r w:rsidRPr="00937B46">
        <w:rPr>
          <w:rFonts w:hint="eastAsia"/>
        </w:rPr>
        <w:t>.</w:t>
      </w:r>
    </w:p>
    <w:p w:rsidR="00286D28" w:rsidRPr="006F2881" w:rsidRDefault="00286D28" w:rsidP="003C7664">
      <w:pPr>
        <w:pStyle w:val="ab"/>
        <w:ind w:leftChars="0"/>
        <w:jc w:val="both"/>
      </w:pPr>
    </w:p>
    <w:p w:rsidR="00435714" w:rsidRDefault="00435714" w:rsidP="00435714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1"/>
          <w:numId w:val="27"/>
        </w:numPr>
        <w:ind w:leftChars="0"/>
        <w:jc w:val="both"/>
      </w:pPr>
      <w:r>
        <w:rPr>
          <w:rFonts w:hint="eastAsia"/>
        </w:rPr>
        <w:t>(8</w:t>
      </w:r>
      <w:r w:rsidRPr="00A226D6">
        <w:rPr>
          <w:rFonts w:hint="eastAsia"/>
        </w:rPr>
        <w:t>%)</w:t>
      </w:r>
      <w:r>
        <w:rPr>
          <w:rFonts w:hint="eastAsia"/>
          <w:b/>
        </w:rPr>
        <w:t xml:space="preserve"> </w:t>
      </w:r>
      <w:r>
        <w:rPr>
          <w:rFonts w:hint="eastAsia"/>
        </w:rPr>
        <w:t>Explain the basic concept of EM (Expectation-Maximization) clustering. What are the differences between K-means and EM clustering in terms of</w:t>
      </w:r>
      <w:r w:rsidRPr="00A22FFC">
        <w:rPr>
          <w:rFonts w:hint="eastAsia"/>
          <w:b/>
        </w:rPr>
        <w:t xml:space="preserve"> the assignment of data points to clusters</w:t>
      </w:r>
      <w:r>
        <w:rPr>
          <w:rFonts w:hint="eastAsia"/>
        </w:rPr>
        <w:t xml:space="preserve"> and </w:t>
      </w:r>
      <w:r w:rsidRPr="00A22FFC">
        <w:rPr>
          <w:rFonts w:hint="eastAsia"/>
          <w:b/>
        </w:rPr>
        <w:t>the computation of centroids / model parameters</w:t>
      </w:r>
      <w:r>
        <w:rPr>
          <w:rFonts w:hint="eastAsia"/>
        </w:rPr>
        <w:t>?</w:t>
      </w:r>
    </w:p>
    <w:p w:rsidR="00435714" w:rsidRDefault="00435714" w:rsidP="00435714">
      <w:pPr>
        <w:pStyle w:val="ae"/>
        <w:numPr>
          <w:ilvl w:val="1"/>
          <w:numId w:val="27"/>
        </w:numPr>
      </w:pPr>
      <w:r>
        <w:rPr>
          <w:rFonts w:hint="eastAsia"/>
        </w:rPr>
        <w:t>(4%) Given the following two mixture models (1) and (2). Which one has higher expected likelihood? Why?</w:t>
      </w:r>
    </w:p>
    <w:p w:rsidR="00435714" w:rsidRDefault="00435714" w:rsidP="00435714">
      <w:pPr>
        <w:pStyle w:val="ae"/>
        <w:jc w:val="center"/>
      </w:pPr>
      <w:r w:rsidRPr="00665E83">
        <w:rPr>
          <w:noProof/>
        </w:rPr>
        <w:drawing>
          <wp:inline distT="0" distB="0" distL="0" distR="0" wp14:anchorId="3EE78FBE" wp14:editId="54824257">
            <wp:extent cx="2489200" cy="393700"/>
            <wp:effectExtent l="19050" t="0" r="6350" b="0"/>
            <wp:docPr id="1" name="圖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5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714" w:rsidRPr="004045D8" w:rsidRDefault="00435714" w:rsidP="00435714">
      <w:pPr>
        <w:pStyle w:val="ae"/>
        <w:jc w:val="center"/>
      </w:pPr>
      <w:r>
        <w:rPr>
          <w:noProof/>
        </w:rPr>
        <w:lastRenderedPageBreak/>
        <w:drawing>
          <wp:inline distT="0" distB="0" distL="0" distR="0" wp14:anchorId="2437E70A" wp14:editId="0FA71F89">
            <wp:extent cx="3094892" cy="1430527"/>
            <wp:effectExtent l="0" t="0" r="0" b="0"/>
            <wp:docPr id="3" name="圖片 3" descr="C:\Users\dliu\AppData\Local\Microsoft\Windows\Temporary Internet Files\Content.Outlook\5B29F9JI\expectation likelyhood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dliu\AppData\Local\Microsoft\Windows\Temporary Internet Files\Content.Outlook\5B29F9JI\expectation likelyhood (2)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615" cy="1432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714" w:rsidRDefault="00435714" w:rsidP="00435714">
      <w:pPr>
        <w:ind w:left="360"/>
        <w:jc w:val="both"/>
      </w:pPr>
    </w:p>
    <w:p w:rsidR="00940D89" w:rsidRPr="00940D89" w:rsidRDefault="00940D89" w:rsidP="00CF23F9">
      <w:pPr>
        <w:numPr>
          <w:ilvl w:val="0"/>
          <w:numId w:val="39"/>
        </w:numPr>
        <w:jc w:val="both"/>
      </w:pPr>
      <w:r w:rsidRPr="00940D89">
        <w:t>In SOM algorithm, we update centroids after selecting the closest centroid. Let m</w:t>
      </w:r>
      <w:r w:rsidRPr="00D03EB8">
        <w:rPr>
          <w:vertAlign w:val="subscript"/>
        </w:rPr>
        <w:t>1</w:t>
      </w:r>
      <w:r w:rsidRPr="00940D89">
        <w:t>,….</w:t>
      </w:r>
      <w:proofErr w:type="gramStart"/>
      <w:r w:rsidRPr="00940D89">
        <w:t>,</w:t>
      </w:r>
      <w:proofErr w:type="spellStart"/>
      <w:r w:rsidRPr="00940D89">
        <w:t>m</w:t>
      </w:r>
      <w:r w:rsidRPr="00940D89">
        <w:rPr>
          <w:vertAlign w:val="subscript"/>
        </w:rPr>
        <w:t>j</w:t>
      </w:r>
      <w:proofErr w:type="spellEnd"/>
      <w:proofErr w:type="gramEnd"/>
      <w:r w:rsidRPr="00940D89">
        <w:t xml:space="preserve"> be the centroids. For time step t, let p(t) be the current object (point) and assume that the closest centroid to p(t) is m</w:t>
      </w:r>
      <w:r w:rsidRPr="00940D89">
        <w:rPr>
          <w:rFonts w:hint="eastAsia"/>
          <w:vertAlign w:val="subscript"/>
        </w:rPr>
        <w:t>c</w:t>
      </w:r>
      <w:r w:rsidRPr="00940D89">
        <w:t>. Then, for time t+1, the j</w:t>
      </w:r>
      <w:r w:rsidRPr="00940D89">
        <w:softHyphen/>
        <w:t>’</w:t>
      </w:r>
      <w:proofErr w:type="spellStart"/>
      <w:r w:rsidRPr="00940D89">
        <w:t>th</w:t>
      </w:r>
      <w:proofErr w:type="spellEnd"/>
      <w:r w:rsidRPr="00940D89">
        <w:t xml:space="preserve"> centroid is updated by using the following equation.</w:t>
      </w:r>
    </w:p>
    <w:p w:rsidR="00940D89" w:rsidRPr="00940D89" w:rsidRDefault="00940D89" w:rsidP="00940D89">
      <w:pPr>
        <w:pStyle w:val="ab"/>
        <w:ind w:leftChars="0"/>
      </w:pPr>
      <w:r w:rsidRPr="00940D89">
        <w:rPr>
          <w:rFonts w:hint="eastAsia"/>
          <w:bdr w:val="single" w:sz="4" w:space="0" w:color="auto"/>
        </w:rPr>
        <w:t xml:space="preserve"> </w:t>
      </w:r>
      <w:proofErr w:type="spellStart"/>
      <w:proofErr w:type="gramStart"/>
      <w:r w:rsidRPr="00940D89">
        <w:rPr>
          <w:rFonts w:hint="eastAsia"/>
          <w:bdr w:val="single" w:sz="4" w:space="0" w:color="auto"/>
        </w:rPr>
        <w:t>m</w:t>
      </w:r>
      <w:r w:rsidRPr="00940D89">
        <w:rPr>
          <w:bdr w:val="single" w:sz="4" w:space="0" w:color="auto"/>
          <w:vertAlign w:val="subscript"/>
        </w:rPr>
        <w:t>j</w:t>
      </w:r>
      <w:proofErr w:type="spellEnd"/>
      <w:r w:rsidRPr="00940D89">
        <w:rPr>
          <w:bdr w:val="single" w:sz="4" w:space="0" w:color="auto"/>
        </w:rPr>
        <w:t>(</w:t>
      </w:r>
      <w:proofErr w:type="gramEnd"/>
      <w:r w:rsidRPr="00940D89">
        <w:rPr>
          <w:bdr w:val="single" w:sz="4" w:space="0" w:color="auto"/>
        </w:rPr>
        <w:t xml:space="preserve">t+1) = </w:t>
      </w:r>
      <w:proofErr w:type="spellStart"/>
      <w:r w:rsidRPr="00940D89">
        <w:rPr>
          <w:bdr w:val="single" w:sz="4" w:space="0" w:color="auto"/>
        </w:rPr>
        <w:t>m</w:t>
      </w:r>
      <w:r w:rsidRPr="00940D89">
        <w:rPr>
          <w:bdr w:val="single" w:sz="4" w:space="0" w:color="auto"/>
          <w:vertAlign w:val="subscript"/>
        </w:rPr>
        <w:t>j</w:t>
      </w:r>
      <w:proofErr w:type="spellEnd"/>
      <w:r w:rsidRPr="00940D89">
        <w:rPr>
          <w:bdr w:val="single" w:sz="4" w:space="0" w:color="auto"/>
        </w:rPr>
        <w:t xml:space="preserve">(t) + </w:t>
      </w:r>
      <w:proofErr w:type="spellStart"/>
      <w:r w:rsidRPr="00940D89">
        <w:rPr>
          <w:bdr w:val="single" w:sz="4" w:space="0" w:color="auto"/>
        </w:rPr>
        <w:t>h</w:t>
      </w:r>
      <w:r w:rsidRPr="00940D89">
        <w:rPr>
          <w:bdr w:val="single" w:sz="4" w:space="0" w:color="auto"/>
          <w:vertAlign w:val="subscript"/>
        </w:rPr>
        <w:t>j</w:t>
      </w:r>
      <w:proofErr w:type="spellEnd"/>
      <w:r w:rsidRPr="00940D89">
        <w:rPr>
          <w:bdr w:val="single" w:sz="4" w:space="0" w:color="auto"/>
        </w:rPr>
        <w:t xml:space="preserve">(t) (p(t) - </w:t>
      </w:r>
      <w:proofErr w:type="spellStart"/>
      <w:r w:rsidRPr="00940D89">
        <w:rPr>
          <w:bdr w:val="single" w:sz="4" w:space="0" w:color="auto"/>
        </w:rPr>
        <w:t>m</w:t>
      </w:r>
      <w:r w:rsidRPr="00940D89">
        <w:rPr>
          <w:bdr w:val="single" w:sz="4" w:space="0" w:color="auto"/>
          <w:vertAlign w:val="subscript"/>
        </w:rPr>
        <w:t>j</w:t>
      </w:r>
      <w:proofErr w:type="spellEnd"/>
      <w:r w:rsidRPr="00940D89">
        <w:rPr>
          <w:bdr w:val="single" w:sz="4" w:space="0" w:color="auto"/>
        </w:rPr>
        <w:t>(t))</w:t>
      </w:r>
      <w:r w:rsidRPr="00940D89">
        <w:rPr>
          <w:rFonts w:hint="eastAsia"/>
          <w:bdr w:val="single" w:sz="4" w:space="0" w:color="auto"/>
        </w:rPr>
        <w:t xml:space="preserve"> </w:t>
      </w:r>
      <w:r w:rsidRPr="00940D89">
        <w:t xml:space="preserve">, </w:t>
      </w:r>
      <w:proofErr w:type="spellStart"/>
      <w:r w:rsidRPr="00940D89">
        <w:t>h</w:t>
      </w:r>
      <w:r w:rsidRPr="00940D89">
        <w:rPr>
          <w:vertAlign w:val="subscript"/>
        </w:rPr>
        <w:t>j</w:t>
      </w:r>
      <w:proofErr w:type="spellEnd"/>
      <w:r w:rsidRPr="00940D89">
        <w:softHyphen/>
        <w:t>(t) could be Gaussian function as follow.</w:t>
      </w:r>
    </w:p>
    <w:p w:rsidR="00940D89" w:rsidRPr="00940D89" w:rsidRDefault="00940D89" w:rsidP="006F2881">
      <w:pPr>
        <w:pStyle w:val="ab"/>
        <w:ind w:leftChars="0"/>
      </w:pPr>
      <w:proofErr w:type="spellStart"/>
      <w:r w:rsidRPr="00940D89">
        <w:t>h</w:t>
      </w:r>
      <w:r w:rsidRPr="00940D89">
        <w:rPr>
          <w:vertAlign w:val="subscript"/>
        </w:rPr>
        <w:t>j</w:t>
      </w:r>
      <w:proofErr w:type="spellEnd"/>
      <w:r w:rsidRPr="00940D89">
        <w:t>(t) = α(t)</w:t>
      </w:r>
      <m:oMath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ist(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vertAlign w:val="subscript"/>
                          </w:rPr>
                          <m:t>c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vertAlign w:val="superscript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vertAlign w:val="superscript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vertAlign w:val="superscript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t)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hint="eastAsia"/>
              </w:rPr>
              <m:t xml:space="preserve"> </m:t>
            </m:r>
          </m:den>
        </m:f>
      </m:oMath>
      <w:r w:rsidRPr="00940D89">
        <w:rPr>
          <w:rFonts w:hint="eastAsia"/>
        </w:rPr>
        <w:t xml:space="preserve">, </w:t>
      </w:r>
      <w:r w:rsidRPr="00940D89">
        <w:t xml:space="preserve">α(t) is learning rate, which decreases monotonically with time. </w:t>
      </w:r>
      <w:proofErr w:type="spellStart"/>
      <w:proofErr w:type="gramStart"/>
      <w:r w:rsidRPr="00940D89">
        <w:rPr>
          <w:rFonts w:hint="eastAsia"/>
        </w:rPr>
        <w:t>r</w:t>
      </w:r>
      <w:r w:rsidRPr="00940D89">
        <w:rPr>
          <w:rFonts w:hint="eastAsia"/>
          <w:vertAlign w:val="subscript"/>
        </w:rPr>
        <w:t>j</w:t>
      </w:r>
      <w:proofErr w:type="spellEnd"/>
      <w:proofErr w:type="gramEnd"/>
      <w:r w:rsidRPr="00940D89">
        <w:t xml:space="preserve"> = (</w:t>
      </w:r>
      <w:proofErr w:type="spellStart"/>
      <w:r w:rsidRPr="00940D89">
        <w:t>x</w:t>
      </w:r>
      <w:r w:rsidRPr="00940D89">
        <w:rPr>
          <w:rFonts w:hint="eastAsia"/>
          <w:vertAlign w:val="subscript"/>
        </w:rPr>
        <w:t>j</w:t>
      </w:r>
      <w:r w:rsidRPr="00940D89">
        <w:t>,y</w:t>
      </w:r>
      <w:r w:rsidRPr="00940D89">
        <w:rPr>
          <w:rFonts w:hint="eastAsia"/>
          <w:vertAlign w:val="subscript"/>
        </w:rPr>
        <w:t>j</w:t>
      </w:r>
      <w:proofErr w:type="spellEnd"/>
      <w:r w:rsidRPr="00940D89">
        <w:t xml:space="preserve">) is the two-dimensional point that gives the grid coordinates of the </w:t>
      </w:r>
      <w:proofErr w:type="spellStart"/>
      <w:r w:rsidRPr="00940D89">
        <w:rPr>
          <w:rFonts w:hint="eastAsia"/>
        </w:rPr>
        <w:t>j</w:t>
      </w:r>
      <w:r w:rsidRPr="00940D89">
        <w:rPr>
          <w:vertAlign w:val="superscript"/>
        </w:rPr>
        <w:t>th</w:t>
      </w:r>
      <w:proofErr w:type="spellEnd"/>
      <w:r w:rsidRPr="00940D89">
        <w:t xml:space="preserve"> centroid. </w:t>
      </w:r>
      <w:proofErr w:type="spellStart"/>
      <w:proofErr w:type="gramStart"/>
      <w:r w:rsidRPr="00940D89">
        <w:t>dist</w:t>
      </w:r>
      <w:proofErr w:type="spellEnd"/>
      <w:r w:rsidRPr="00940D89">
        <w:t>(</w:t>
      </w:r>
      <w:proofErr w:type="spellStart"/>
      <w:proofErr w:type="gramEnd"/>
      <w:r w:rsidRPr="00940D89">
        <w:t>r</w:t>
      </w:r>
      <w:r w:rsidRPr="00940D89">
        <w:rPr>
          <w:vertAlign w:val="subscript"/>
        </w:rPr>
        <w:t>j</w:t>
      </w:r>
      <w:r w:rsidRPr="00940D89">
        <w:t>,r</w:t>
      </w:r>
      <w:r w:rsidRPr="00940D89">
        <w:rPr>
          <w:rFonts w:hint="eastAsia"/>
          <w:vertAlign w:val="subscript"/>
        </w:rPr>
        <w:t>c</w:t>
      </w:r>
      <w:proofErr w:type="spellEnd"/>
      <w:r w:rsidRPr="00940D89">
        <w:t>) is the Euclidean distance between the grid location of the two centroids.</w:t>
      </w:r>
    </w:p>
    <w:p w:rsidR="00940D89" w:rsidRPr="00940D89" w:rsidRDefault="00940D89" w:rsidP="00940D89">
      <w:pPr>
        <w:pStyle w:val="ab"/>
        <w:numPr>
          <w:ilvl w:val="0"/>
          <w:numId w:val="34"/>
        </w:numPr>
        <w:ind w:leftChars="0"/>
      </w:pPr>
      <w:r w:rsidRPr="00940D89">
        <w:t>(</w:t>
      </w:r>
      <w:r w:rsidR="00A22FFC">
        <w:t>6</w:t>
      </w:r>
      <w:r w:rsidRPr="00940D89">
        <w:t xml:space="preserve">%) Please explain the main function </w:t>
      </w:r>
      <w:proofErr w:type="spellStart"/>
      <w:r w:rsidRPr="00940D89">
        <w:t>h</w:t>
      </w:r>
      <w:r w:rsidRPr="00940D89">
        <w:rPr>
          <w:vertAlign w:val="subscript"/>
        </w:rPr>
        <w:t>j</w:t>
      </w:r>
      <w:proofErr w:type="spellEnd"/>
      <w:r w:rsidRPr="00940D89">
        <w:t xml:space="preserve">(t) played. </w:t>
      </w:r>
      <w:r w:rsidRPr="00940D89">
        <w:rPr>
          <w:b/>
        </w:rPr>
        <w:t>Use diagram to illustrate the effect</w:t>
      </w:r>
      <w:r w:rsidRPr="00940D89">
        <w:t xml:space="preserve"> of updating the centroids in terms of the </w:t>
      </w:r>
      <w:proofErr w:type="spellStart"/>
      <w:proofErr w:type="gramStart"/>
      <w:r w:rsidRPr="00940D89">
        <w:t>dist</w:t>
      </w:r>
      <w:proofErr w:type="spellEnd"/>
      <w:r w:rsidRPr="00940D89">
        <w:t>(</w:t>
      </w:r>
      <w:proofErr w:type="spellStart"/>
      <w:proofErr w:type="gramEnd"/>
      <w:r w:rsidRPr="00940D89">
        <w:t>r</w:t>
      </w:r>
      <w:r w:rsidRPr="00D03EB8">
        <w:rPr>
          <w:vertAlign w:val="subscript"/>
        </w:rPr>
        <w:t>j</w:t>
      </w:r>
      <w:proofErr w:type="spellEnd"/>
      <w:r w:rsidRPr="00940D89">
        <w:t xml:space="preserve">, </w:t>
      </w:r>
      <w:proofErr w:type="spellStart"/>
      <w:r w:rsidRPr="00940D89">
        <w:t>r</w:t>
      </w:r>
      <w:r w:rsidRPr="00D03EB8">
        <w:rPr>
          <w:rFonts w:hint="eastAsia"/>
          <w:vertAlign w:val="subscript"/>
        </w:rPr>
        <w:t>c</w:t>
      </w:r>
      <w:proofErr w:type="spellEnd"/>
      <w:r w:rsidRPr="00940D89">
        <w:t xml:space="preserve">) and ( p(t) - </w:t>
      </w:r>
      <w:proofErr w:type="spellStart"/>
      <w:r w:rsidRPr="00940D89">
        <w:t>m</w:t>
      </w:r>
      <w:r w:rsidRPr="00D03EB8">
        <w:rPr>
          <w:vertAlign w:val="subscript"/>
        </w:rPr>
        <w:t>j</w:t>
      </w:r>
      <w:proofErr w:type="spellEnd"/>
      <w:r w:rsidRPr="00940D89">
        <w:t>(t) ).</w:t>
      </w:r>
    </w:p>
    <w:p w:rsidR="006A1C16" w:rsidRDefault="00A22FFC" w:rsidP="006F2881">
      <w:pPr>
        <w:pStyle w:val="ab"/>
        <w:numPr>
          <w:ilvl w:val="0"/>
          <w:numId w:val="34"/>
        </w:numPr>
        <w:ind w:leftChars="0"/>
      </w:pPr>
      <w:r>
        <w:rPr>
          <w:rFonts w:hint="eastAsia"/>
        </w:rPr>
        <w:t>(4</w:t>
      </w:r>
      <w:r w:rsidR="00940D89" w:rsidRPr="00940D89">
        <w:rPr>
          <w:rFonts w:hint="eastAsia"/>
        </w:rPr>
        <w:t xml:space="preserve">%) Show the equation for updating the </w:t>
      </w:r>
      <w:r w:rsidR="00940D89" w:rsidRPr="00940D89">
        <w:t>m</w:t>
      </w:r>
      <w:r w:rsidR="00940D89" w:rsidRPr="00940D89">
        <w:rPr>
          <w:rFonts w:hint="eastAsia"/>
          <w:vertAlign w:val="subscript"/>
        </w:rPr>
        <w:t>c</w:t>
      </w:r>
      <w:r w:rsidR="00940D89" w:rsidRPr="00940D89">
        <w:rPr>
          <w:rFonts w:hint="eastAsia"/>
        </w:rPr>
        <w:t>.</w:t>
      </w:r>
    </w:p>
    <w:p w:rsidR="00435714" w:rsidRDefault="00435714" w:rsidP="00435714">
      <w:pPr>
        <w:pStyle w:val="ab"/>
        <w:ind w:leftChars="0" w:left="840"/>
      </w:pPr>
    </w:p>
    <w:p w:rsidR="00435714" w:rsidRDefault="00435714" w:rsidP="00435714">
      <w:pPr>
        <w:pStyle w:val="ab"/>
        <w:ind w:leftChars="0" w:left="840"/>
      </w:pPr>
    </w:p>
    <w:p w:rsidR="00435714" w:rsidRDefault="00435714" w:rsidP="00435714">
      <w:pPr>
        <w:pStyle w:val="ab"/>
        <w:ind w:leftChars="0" w:left="840"/>
      </w:pPr>
    </w:p>
    <w:p w:rsidR="00CF23F9" w:rsidRPr="002D607E" w:rsidRDefault="00CF23F9" w:rsidP="00CF23F9">
      <w:pPr>
        <w:numPr>
          <w:ilvl w:val="0"/>
          <w:numId w:val="39"/>
        </w:numPr>
        <w:jc w:val="both"/>
      </w:pPr>
      <w:r w:rsidRPr="002D607E">
        <w:rPr>
          <w:rFonts w:hint="eastAsia"/>
        </w:rPr>
        <w:t>(a) (</w:t>
      </w:r>
      <w:r w:rsidRPr="002D607E">
        <w:t>5</w:t>
      </w:r>
      <w:r w:rsidRPr="002D607E">
        <w:rPr>
          <w:rFonts w:hint="eastAsia"/>
        </w:rPr>
        <w:t xml:space="preserve">%) </w:t>
      </w:r>
      <w:r w:rsidRPr="002D607E">
        <w:t>Explain the following equation</w:t>
      </w:r>
      <w:r w:rsidRPr="002D607E">
        <w:rPr>
          <w:rFonts w:hint="eastAsia"/>
        </w:rPr>
        <w:t xml:space="preserve">. </w:t>
      </w:r>
      <w:r w:rsidRPr="002D607E">
        <w:t xml:space="preserve">You need to draw diagrams </w:t>
      </w:r>
      <w:r w:rsidRPr="002D607E">
        <w:rPr>
          <w:rFonts w:hint="eastAsia"/>
        </w:rPr>
        <w:t xml:space="preserve">or use examples </w:t>
      </w:r>
      <w:r w:rsidRPr="002D607E">
        <w:t>to assist your explanation.</w:t>
      </w:r>
    </w:p>
    <w:p w:rsidR="00CF23F9" w:rsidRPr="006A22EA" w:rsidRDefault="00CF23F9" w:rsidP="00CF23F9">
      <w:pPr>
        <w:jc w:val="center"/>
        <w:rPr>
          <w:sz w:val="22"/>
          <w:szCs w:val="22"/>
        </w:rPr>
      </w:pPr>
      <w:r w:rsidRPr="006A22EA">
        <w:rPr>
          <w:noProof/>
          <w:sz w:val="22"/>
          <w:szCs w:val="22"/>
        </w:rPr>
        <w:drawing>
          <wp:inline distT="0" distB="0" distL="0" distR="0" wp14:anchorId="06F5C9FC" wp14:editId="1E527B33">
            <wp:extent cx="2291862" cy="450951"/>
            <wp:effectExtent l="0" t="0" r="0" b="0"/>
            <wp:docPr id="2" name="Objec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258" cy="450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F23F9" w:rsidRPr="002D607E" w:rsidRDefault="00CF23F9" w:rsidP="00CF23F9">
      <w:pPr>
        <w:ind w:firstLineChars="200" w:firstLine="480"/>
        <w:jc w:val="both"/>
      </w:pPr>
      <w:r w:rsidRPr="002D607E">
        <w:rPr>
          <w:rFonts w:hint="eastAsia"/>
        </w:rPr>
        <w:t xml:space="preserve">(b) (5%) Suppose that </w:t>
      </w:r>
      <w:r w:rsidRPr="002D607E">
        <w:rPr>
          <w:rFonts w:hint="eastAsia"/>
          <w:i/>
        </w:rPr>
        <w:t>PR</w:t>
      </w:r>
      <w:r w:rsidRPr="002D607E">
        <w:rPr>
          <w:rFonts w:hint="eastAsia"/>
        </w:rPr>
        <w:t>(</w:t>
      </w:r>
      <w:r w:rsidRPr="002D607E">
        <w:rPr>
          <w:rFonts w:hint="eastAsia"/>
          <w:i/>
        </w:rPr>
        <w:t>p</w:t>
      </w:r>
      <w:r w:rsidRPr="002D607E">
        <w:rPr>
          <w:rFonts w:hint="eastAsia"/>
          <w:vertAlign w:val="subscript"/>
        </w:rPr>
        <w:t>1</w:t>
      </w:r>
      <w:r w:rsidRPr="002D607E">
        <w:rPr>
          <w:rFonts w:hint="eastAsia"/>
        </w:rPr>
        <w:t>) is 1/</w:t>
      </w:r>
      <w:r w:rsidR="007E7735">
        <w:rPr>
          <w:rFonts w:hint="eastAsia"/>
        </w:rPr>
        <w:t>6</w:t>
      </w:r>
      <w:r w:rsidRPr="002D607E">
        <w:rPr>
          <w:rFonts w:hint="eastAsia"/>
        </w:rPr>
        <w:t xml:space="preserve">; </w:t>
      </w:r>
      <w:r w:rsidRPr="002D607E">
        <w:rPr>
          <w:rFonts w:hint="eastAsia"/>
          <w:i/>
        </w:rPr>
        <w:t>PR</w:t>
      </w:r>
      <w:r w:rsidRPr="002D607E">
        <w:rPr>
          <w:rFonts w:hint="eastAsia"/>
        </w:rPr>
        <w:t>(</w:t>
      </w:r>
      <w:r w:rsidRPr="002D607E">
        <w:rPr>
          <w:rFonts w:hint="eastAsia"/>
          <w:i/>
        </w:rPr>
        <w:t>p</w:t>
      </w:r>
      <w:r w:rsidRPr="002D607E">
        <w:rPr>
          <w:rFonts w:hint="eastAsia"/>
          <w:vertAlign w:val="subscript"/>
        </w:rPr>
        <w:t>2</w:t>
      </w:r>
      <w:r w:rsidRPr="002D607E">
        <w:rPr>
          <w:rFonts w:hint="eastAsia"/>
        </w:rPr>
        <w:t>) is 1/</w:t>
      </w:r>
      <w:r w:rsidR="007E7735">
        <w:rPr>
          <w:rFonts w:hint="eastAsia"/>
        </w:rPr>
        <w:t>3</w:t>
      </w:r>
      <w:r w:rsidRPr="002D607E">
        <w:rPr>
          <w:rFonts w:hint="eastAsia"/>
        </w:rPr>
        <w:t xml:space="preserve">; </w:t>
      </w:r>
      <w:r w:rsidRPr="002D607E">
        <w:rPr>
          <w:rFonts w:hint="eastAsia"/>
          <w:i/>
        </w:rPr>
        <w:t>d</w:t>
      </w:r>
      <w:r w:rsidRPr="002D607E">
        <w:rPr>
          <w:rFonts w:hint="eastAsia"/>
        </w:rPr>
        <w:t>= 0.</w:t>
      </w:r>
      <w:r>
        <w:rPr>
          <w:rFonts w:hint="eastAsia"/>
        </w:rPr>
        <w:t>5</w:t>
      </w:r>
      <w:r w:rsidRPr="002D607E">
        <w:rPr>
          <w:rFonts w:hint="eastAsia"/>
        </w:rPr>
        <w:t xml:space="preserve">; </w:t>
      </w:r>
      <w:r w:rsidRPr="002D607E">
        <w:rPr>
          <w:rFonts w:hint="eastAsia"/>
          <w:i/>
        </w:rPr>
        <w:t>N</w:t>
      </w:r>
      <w:r w:rsidRPr="002D607E">
        <w:rPr>
          <w:rFonts w:hint="eastAsia"/>
        </w:rPr>
        <w:t xml:space="preserve"> = 6. What is the value of </w:t>
      </w:r>
      <w:r w:rsidRPr="002D607E">
        <w:rPr>
          <w:rFonts w:hint="eastAsia"/>
          <w:i/>
        </w:rPr>
        <w:t>PR</w:t>
      </w:r>
      <w:r w:rsidRPr="002D607E">
        <w:rPr>
          <w:i/>
        </w:rPr>
        <w:t xml:space="preserve"> </w:t>
      </w:r>
      <w:r w:rsidRPr="002D607E">
        <w:rPr>
          <w:rFonts w:hint="eastAsia"/>
        </w:rPr>
        <w:t>(</w:t>
      </w:r>
      <w:r w:rsidRPr="002D607E">
        <w:rPr>
          <w:rFonts w:hint="eastAsia"/>
          <w:i/>
        </w:rPr>
        <w:t>p</w:t>
      </w:r>
      <w:r w:rsidR="007E7735">
        <w:rPr>
          <w:rFonts w:hint="eastAsia"/>
          <w:vertAlign w:val="subscript"/>
        </w:rPr>
        <w:t>5</w:t>
      </w:r>
      <w:r w:rsidRPr="002D607E">
        <w:rPr>
          <w:rFonts w:hint="eastAsia"/>
        </w:rPr>
        <w:t>)?</w:t>
      </w:r>
    </w:p>
    <w:p w:rsidR="00CF23F9" w:rsidRPr="006A22EA" w:rsidRDefault="003E5902" w:rsidP="00CF23F9">
      <w:pPr>
        <w:jc w:val="both"/>
        <w:rPr>
          <w:sz w:val="22"/>
          <w:szCs w:val="22"/>
        </w:rPr>
      </w:pPr>
      <w:r>
        <w:rPr>
          <w:rFonts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D4D2546" wp14:editId="34FA57F6">
                <wp:simplePos x="0" y="0"/>
                <wp:positionH relativeFrom="column">
                  <wp:posOffset>2219325</wp:posOffset>
                </wp:positionH>
                <wp:positionV relativeFrom="paragraph">
                  <wp:posOffset>180975</wp:posOffset>
                </wp:positionV>
                <wp:extent cx="2205990" cy="2114550"/>
                <wp:effectExtent l="0" t="0" r="0" b="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5990" cy="2114550"/>
                          <a:chOff x="0" y="0"/>
                          <a:chExt cx="1496820" cy="1449927"/>
                        </a:xfrm>
                      </wpg:grpSpPr>
                      <wps:wsp>
                        <wps:cNvPr id="8" name="橢圓 8"/>
                        <wps:cNvSpPr/>
                        <wps:spPr>
                          <a:xfrm>
                            <a:off x="180550" y="780443"/>
                            <a:ext cx="151430" cy="151430"/>
                          </a:xfrm>
                          <a:prstGeom prst="ellipse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橢圓 9"/>
                        <wps:cNvSpPr/>
                        <wps:spPr>
                          <a:xfrm>
                            <a:off x="180550" y="244617"/>
                            <a:ext cx="151130" cy="151130"/>
                          </a:xfrm>
                          <a:prstGeom prst="ellipse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橢圓 10"/>
                        <wps:cNvSpPr/>
                        <wps:spPr>
                          <a:xfrm>
                            <a:off x="1013411" y="46594"/>
                            <a:ext cx="151430" cy="151430"/>
                          </a:xfrm>
                          <a:prstGeom prst="ellipse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橢圓 11"/>
                        <wps:cNvSpPr/>
                        <wps:spPr>
                          <a:xfrm>
                            <a:off x="1013411" y="413518"/>
                            <a:ext cx="151430" cy="151430"/>
                          </a:xfrm>
                          <a:prstGeom prst="ellipse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橢圓 12"/>
                        <wps:cNvSpPr/>
                        <wps:spPr>
                          <a:xfrm>
                            <a:off x="1013411" y="780443"/>
                            <a:ext cx="151430" cy="151430"/>
                          </a:xfrm>
                          <a:prstGeom prst="ellipse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橢圓 13"/>
                        <wps:cNvSpPr/>
                        <wps:spPr>
                          <a:xfrm>
                            <a:off x="1013411" y="1159017"/>
                            <a:ext cx="151430" cy="151430"/>
                          </a:xfrm>
                          <a:prstGeom prst="ellipse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直線單箭頭接點 14"/>
                        <wps:cNvCnPr/>
                        <wps:spPr>
                          <a:xfrm flipV="1">
                            <a:off x="331979" y="139781"/>
                            <a:ext cx="681731" cy="192199"/>
                          </a:xfrm>
                          <a:prstGeom prst="straightConnector1">
                            <a:avLst/>
                          </a:prstGeom>
                          <a:ln w="63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線單箭頭接點 16"/>
                        <wps:cNvCnPr/>
                        <wps:spPr>
                          <a:xfrm flipV="1">
                            <a:off x="331979" y="506706"/>
                            <a:ext cx="681432" cy="354847"/>
                          </a:xfrm>
                          <a:prstGeom prst="straightConnector1">
                            <a:avLst/>
                          </a:prstGeom>
                          <a:ln w="63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線單箭頭接點 18"/>
                        <wps:cNvCnPr/>
                        <wps:spPr>
                          <a:xfrm>
                            <a:off x="331979" y="861982"/>
                            <a:ext cx="681355" cy="0"/>
                          </a:xfrm>
                          <a:prstGeom prst="straightConnector1">
                            <a:avLst/>
                          </a:prstGeom>
                          <a:ln w="63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線單箭頭接點 20"/>
                        <wps:cNvCnPr/>
                        <wps:spPr>
                          <a:xfrm>
                            <a:off x="331979" y="861982"/>
                            <a:ext cx="681432" cy="372749"/>
                          </a:xfrm>
                          <a:prstGeom prst="straightConnector1">
                            <a:avLst/>
                          </a:prstGeom>
                          <a:ln w="63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線單箭頭接點 21"/>
                        <wps:cNvCnPr/>
                        <wps:spPr>
                          <a:xfrm>
                            <a:off x="331979" y="331980"/>
                            <a:ext cx="681355" cy="174726"/>
                          </a:xfrm>
                          <a:prstGeom prst="straightConnector1">
                            <a:avLst/>
                          </a:prstGeom>
                          <a:ln w="63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線單箭頭接點 22"/>
                        <wps:cNvCnPr/>
                        <wps:spPr>
                          <a:xfrm>
                            <a:off x="331979" y="331980"/>
                            <a:ext cx="681654" cy="529841"/>
                          </a:xfrm>
                          <a:prstGeom prst="straightConnector1">
                            <a:avLst/>
                          </a:prstGeom>
                          <a:ln w="63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56265"/>
                            <a:ext cx="384397" cy="308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3F9" w:rsidRPr="00CC76A3" w:rsidRDefault="00CF23F9" w:rsidP="00CF23F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C76A3">
                                <w:rPr>
                                  <w:sz w:val="16"/>
                                  <w:szCs w:val="16"/>
                                </w:rPr>
                                <w:t>p</w:t>
                              </w:r>
                              <w:r w:rsidRPr="00CC76A3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21213"/>
                            <a:ext cx="384397" cy="308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3F9" w:rsidRPr="00CC76A3" w:rsidRDefault="00CF23F9" w:rsidP="00CF23F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C76A3">
                                <w:rPr>
                                  <w:sz w:val="16"/>
                                  <w:szCs w:val="16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2423" y="0"/>
                            <a:ext cx="384397" cy="308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3F9" w:rsidRPr="00CC76A3" w:rsidRDefault="00CF23F9" w:rsidP="00CF23F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C76A3">
                                <w:rPr>
                                  <w:sz w:val="16"/>
                                  <w:szCs w:val="16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2423" y="396046"/>
                            <a:ext cx="384397" cy="308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3F9" w:rsidRPr="003C7664" w:rsidRDefault="00CF23F9" w:rsidP="00CF23F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3C7664">
                                <w:rPr>
                                  <w:sz w:val="16"/>
                                  <w:szCs w:val="16"/>
                                </w:rPr>
                                <w:t>p</w:t>
                              </w:r>
                              <w:r w:rsidRPr="003C7664"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2423" y="780443"/>
                            <a:ext cx="384397" cy="308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3F9" w:rsidRPr="00CC76A3" w:rsidRDefault="00CF23F9" w:rsidP="00CF23F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C76A3">
                                <w:rPr>
                                  <w:sz w:val="16"/>
                                  <w:szCs w:val="16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2423" y="1141544"/>
                            <a:ext cx="384397" cy="3083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3F9" w:rsidRPr="00CC76A3" w:rsidRDefault="00CF23F9" w:rsidP="00CF23F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C76A3">
                                <w:rPr>
                                  <w:sz w:val="16"/>
                                  <w:szCs w:val="16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6" o:spid="_x0000_s1026" style="position:absolute;left:0;text-align:left;margin-left:174.75pt;margin-top:14.25pt;width:173.7pt;height:166.5pt;z-index:251657728;mso-width-relative:margin;mso-height-relative:margin" coordsize="14968,14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">
                <v:oval id="橢圓 8" o:spid="_x0000_s1027" style="position:absolute;left:1805;top:7804;width:1514;height:1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2cP78A&#10;AADaAAAADwAAAGRycy9kb3ducmV2LnhtbERPz2vCMBS+C/sfwht403QeZHZGcROllyFWoddH89YW&#10;m5cuibb+9+YgePz4fi/Xg2nFjZxvLCv4mCYgiEurG64UnE+7yScIH5A1tpZJwZ08rFdvoyWm2vZ8&#10;pFseKhFD2KeooA6hS6X0ZU0G/dR2xJH7s85giNBVUjvsY7hp5SxJ5tJgw7Ghxo5+aiov+dUoyIvf&#10;1hX/80OB391h60K27xeZUuP3YfMFItAQXuKnO9MK4tZ4Jd4Au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LZw/vwAAANoAAAAPAAAAAAAAAAAAAAAAAJgCAABkcnMvZG93bnJl&#10;di54bWxQSwUGAAAAAAQABAD1AAAAhAMAAAAA&#10;" fillcolor="white [3201]" strokecolor="black [3200]" strokeweight=".5pt"/>
                <v:oval id="橢圓 9" o:spid="_x0000_s1028" style="position:absolute;left:1805;top:2446;width:1511;height:15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E5pMMA&#10;AADaAAAADwAAAGRycy9kb3ducmV2LnhtbESPT2vCQBTE74LfYXlCb7rRg9ToKv6hJZciTQu5PrLP&#10;JJh9G3e3Jn57t1DocZiZ3zCb3WBacSfnG8sK5rMEBHFpdcOVgu+vt+krCB+QNbaWScGDPOy249EG&#10;U217/qR7HioRIexTVFCH0KVS+rImg35mO+LoXawzGKJ0ldQO+wg3rVwkyVIabDgu1NjRsabymv8Y&#10;BXnx0britjwXeOjOJxey936VKfUyGfZrEIGG8B/+a2dawQp+r8QbIL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E5pMMAAADaAAAADwAAAAAAAAAAAAAAAACYAgAAZHJzL2Rv&#10;d25yZXYueG1sUEsFBgAAAAAEAAQA9QAAAIgDAAAAAA==&#10;" fillcolor="white [3201]" strokecolor="black [3200]" strokeweight=".5pt"/>
                <v:oval id="橢圓 10" o:spid="_x0000_s1029" style="position:absolute;left:10134;top:465;width:1514;height:1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FBsMQA&#10;AADbAAAADwAAAGRycy9kb3ducmV2LnhtbESPQU/DMAyF70j8h8hIu7EUDhOUZdMAbeoFTXSTerUa&#10;01ZrnJJka/n3+DBpN1vv+b3Py/XkenWhEDvPBp7mGSji2tuOGwPHw/bxBVRMyBZ7z2TgjyKsV/d3&#10;S8ytH/mbLmVqlIRwzNFAm9KQax3rlhzGuR+IRfvxwWGSNTTaBhwl3PX6OcsW2mHH0tDiQB8t1afy&#10;7AyU1Vcfqt/FvsL3Yf8ZUrEbXwtjZg/T5g1UoindzNfrwgq+0MsvMoBe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BQbDEAAAA2wAAAA8AAAAAAAAAAAAAAAAAmAIAAGRycy9k&#10;b3ducmV2LnhtbFBLBQYAAAAABAAEAPUAAACJAwAAAAA=&#10;" fillcolor="white [3201]" strokecolor="black [3200]" strokeweight=".5pt"/>
                <v:oval id="橢圓 11" o:spid="_x0000_s1030" style="position:absolute;left:10134;top:4135;width:1514;height:1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3kK8EA&#10;AADbAAAADwAAAGRycy9kb3ducmV2LnhtbERPTWvCQBC9F/wPywje6sYeRFNXqZZKLkWMQq5DdpqE&#10;ZmfT3dXEf98VBG/zeJ+z2gymFVdyvrGsYDZNQBCXVjdcKTifvl4XIHxA1thaJgU38rBZj15WmGrb&#10;85GueahEDGGfooI6hC6V0pc1GfRT2xFH7sc6gyFCV0ntsI/hppVvSTKXBhuODTV2tKup/M0vRkFe&#10;fLeu+JsfCtx2h08Xsn2/zJSajIePdxCBhvAUP9yZjvNncP8lHiD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N5CvBAAAA2wAAAA8AAAAAAAAAAAAAAAAAmAIAAGRycy9kb3du&#10;cmV2LnhtbFBLBQYAAAAABAAEAPUAAACGAwAAAAA=&#10;" fillcolor="white [3201]" strokecolor="black [3200]" strokeweight=".5pt"/>
                <v:oval id="橢圓 12" o:spid="_x0000_s1031" style="position:absolute;left:10134;top:7804;width:1514;height:1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96XMIA&#10;AADbAAAADwAAAGRycy9kb3ducmV2LnhtbERPTWvCQBC9C/0PyxR60009SBvdBFtRchFpWsh1yI5J&#10;MDub7q4m/fduodDbPN7nbPLJ9OJGzneWFTwvEhDEtdUdNwq+PvfzFxA+IGvsLZOCH/KQZw+zDaba&#10;jvxBtzI0IoawT1FBG8KQSunrlgz6hR2II3e2zmCI0DVSOxxjuOnlMklW0mDHsaHFgd5bqi/l1Sgo&#10;q2Pvqu/VqcK34bRzoTiMr4VST4/Tdg0i0BT+xX/uQsf5S/j9JR4g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X3pcwgAAANsAAAAPAAAAAAAAAAAAAAAAAJgCAABkcnMvZG93&#10;bnJldi54bWxQSwUGAAAAAAQABAD1AAAAhwMAAAAA&#10;" fillcolor="white [3201]" strokecolor="black [3200]" strokeweight=".5pt"/>
                <v:oval id="橢圓 13" o:spid="_x0000_s1032" style="position:absolute;left:10134;top:11590;width:1514;height:1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Pfx8EA&#10;AADbAAAADwAAAGRycy9kb3ducmV2LnhtbERPTWvCQBC9C/6HZYTe6sYWpI2uopaWXIo0CrkO2TEJ&#10;Zmfj7tak/74rCN7m8T5nuR5MK67kfGNZwWyagCAurW64UnA8fD6/gfABWWNrmRT8kYf1ajxaYqpt&#10;zz90zUMlYgj7FBXUIXSplL6syaCf2o44cifrDIYIXSW1wz6Gm1a+JMlcGmw4NtTY0a6m8pz/GgV5&#10;8d264jLfF7jt9h8uZF/9e6bU02TYLEAEGsJDfHdnOs5/hdsv8QC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T38fBAAAA2wAAAA8AAAAAAAAAAAAAAAAAmAIAAGRycy9kb3du&#10;cmV2LnhtbFBLBQYAAAAABAAEAPUAAACGAwAAAAA=&#10;" fillcolor="white [3201]" strokecolor="black [3200]" strokeweight=".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14" o:spid="_x0000_s1033" type="#_x0000_t32" style="position:absolute;left:3319;top:1397;width:6818;height:19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QeDsEAAADbAAAADwAAAGRycy9kb3ducmV2LnhtbERPS2vCQBC+F/oflin0VjeRUCS6hlII&#10;xF6kKoi3MTsmwexsyG4e/vtuodDbfHzP2WSzacVIvWssK4gXEQji0uqGKwWnY/62AuE8ssbWMil4&#10;kINs+/y0wVTbib9pPPhKhBB2KSqove9SKV1Zk0G3sB1x4G62N+gD7Cupe5xCuGnlMorepcGGQ0ON&#10;HX3WVN4Pg1FwLvIiT457qYev3VhcY1rhZVDq9WX+WIPwNPt/8Z+70GF+Ar+/hAP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RB4OwQAAANsAAAAPAAAAAAAAAAAAAAAA&#10;AKECAABkcnMvZG93bnJldi54bWxQSwUGAAAAAAQABAD5AAAAjwMAAAAA&#10;" strokecolor="black [3040]" strokeweight=".5pt">
                  <v:stroke endarrow="open"/>
                </v:shape>
                <v:shape id="直線單箭頭接點 16" o:spid="_x0000_s1034" type="#_x0000_t32" style="position:absolute;left:3319;top:5067;width:6815;height:35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ol4sEAAADbAAAADwAAAGRycy9kb3ducmV2LnhtbERPTWuDQBC9F/oflin01qwJJQTjGkpB&#10;ML2EaiDkNnEnKnFnxV2N/ffZQqG3ebzPSXaz6cREg2stK1guIhDEldUt1wqOZfa2AeE8ssbOMin4&#10;IQe79PkpwVjbO3/TVPhahBB2MSpovO9jKV3VkEG3sD1x4K52MOgDHGqpB7yHcNPJVRStpcGWQ0OD&#10;PX02VN2K0Sg45VmevZcHqcev/ZRflrTB86jU68v8sQXhafb/4j93rsP8Nfz+Eg6Q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2iXiwQAAANsAAAAPAAAAAAAAAAAAAAAA&#10;AKECAABkcnMvZG93bnJldi54bWxQSwUGAAAAAAQABAD5AAAAjwMAAAAA&#10;" strokecolor="black [3040]" strokeweight=".5pt">
                  <v:stroke endarrow="open"/>
                </v:shape>
                <v:shape id="直線單箭頭接點 18" o:spid="_x0000_s1035" type="#_x0000_t32" style="position:absolute;left:3319;top:8619;width:681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2JacIAAADbAAAADwAAAGRycy9kb3ducmV2LnhtbESPQWvCQBCF7wX/wzJCb3XXgqVEVxFB&#10;qbQUtAWvQ3ZMotnZkN2Y+O+dQ6G3ecz73rxZrAZfqxu1sQpsYToxoIjz4CouLPz+bF/eQcWE7LAO&#10;TBbuFGG1HD0tMHOh5wPdjqlQEsIxQwtlSk2mdcxL8hgnoSGW3Tm0HpPIttCuxV7Cfa1fjXnTHiuW&#10;CyU2tCkpvx47LzUOl/Op//yedbRBpLwz+92XsfZ5PKznoBIN6d/8R3844aSs/CID6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2JacIAAADbAAAADwAAAAAAAAAAAAAA&#10;AAChAgAAZHJzL2Rvd25yZXYueG1sUEsFBgAAAAAEAAQA+QAAAJADAAAAAA==&#10;" strokecolor="black [3040]" strokeweight=".5pt">
                  <v:stroke endarrow="open"/>
                </v:shape>
                <v:shape id="直線單箭頭接點 20" o:spid="_x0000_s1036" type="#_x0000_t32" style="position:absolute;left:3319;top:8619;width:6815;height:37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dP0sMAAADbAAAADwAAAGRycy9kb3ducmV2LnhtbESPTWvCQBCG7wX/wzJCb3VXwSKpqxTB&#10;UmkR/ACvQ3ZM0mZnQ3Zj0n/fOQgeh3feZ55Zrgdfqxu1sQpsYToxoIjz4CouLJxP25cFqJiQHdaB&#10;ycIfRVivRk9LzFzo+UC3YyqUQDhmaKFMqcm0jnlJHuMkNMSSXUPrMcnYFtq12Avc13pmzKv2WLFc&#10;KLGhTUn577HzonH4uV76r/28ow0i5Z3ZfXwba5/Hw/sbqERDeizf25/Owkzs5RcB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nT9LDAAAA2wAAAA8AAAAAAAAAAAAA&#10;AAAAoQIAAGRycy9kb3ducmV2LnhtbFBLBQYAAAAABAAEAPkAAACRAwAAAAA=&#10;" strokecolor="black [3040]" strokeweight=".5pt">
                  <v:stroke endarrow="open"/>
                </v:shape>
                <v:shape id="直線單箭頭接點 21" o:spid="_x0000_s1037" type="#_x0000_t32" style="position:absolute;left:3319;top:3319;width:6814;height:17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qScIAAADbAAAADwAAAGRycy9kb3ducmV2LnhtbESPUYvCMBCE34X7D2EPfNNEQZGeUUS4&#10;Q1EE9eBel2Ztezab0qS2/nsjCD4Os/PNznzZ2VLcqPaFYw2joQJBnDpTcKbh9/w9mIHwAdlg6Zg0&#10;3MnDcvHRm2NiXMtHup1CJiKEfYIa8hCqREqf5mTRD11FHL2Lqy2GKOtMmhrbCLelHCs1lRYLjg05&#10;VrTOKb2eGhvfOP5f/trdYdLQGpHSRm1/9krr/me3+gIRqAvv41d6YzSMR/DcEgE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vqScIAAADbAAAADwAAAAAAAAAAAAAA&#10;AAChAgAAZHJzL2Rvd25yZXYueG1sUEsFBgAAAAAEAAQA+QAAAJADAAAAAA==&#10;" strokecolor="black [3040]" strokeweight=".5pt">
                  <v:stroke endarrow="open"/>
                </v:shape>
                <v:shape id="直線單箭頭接點 22" o:spid="_x0000_s1038" type="#_x0000_t32" style="position:absolute;left:3319;top:3319;width:6817;height:52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l0PsMAAADbAAAADwAAAGRycy9kb3ducmV2LnhtbESPzWrDMBCE74G+g9hCb4lUQ0twI4cS&#10;aEloKMQJ9LpY65/EWhlLjt23jwqFHIfZ+WZntZ5sK67U+8axhueFAkFcONNwpeF0/JgvQfiAbLB1&#10;TBp+ycM6e5itMDVu5ANd81CJCGGfooY6hC6V0hc1WfQL1xFHr3S9xRBlX0nT4xjhtpWJUq/SYsOx&#10;ocaONjUVl3yw8Y3DufwZv75fBtogUjGo3edeaf30OL2/gQg0hfvxf3prNCQJ/G2JAJD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5dD7DAAAA2wAAAA8AAAAAAAAAAAAA&#10;AAAAoQIAAGRycy9kb3ducmV2LnhtbFBLBQYAAAAABAAEAPkAAACRAwAAAAA=&#10;" strokecolor="black [3040]" strokeweight=".5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39" type="#_x0000_t202" style="position:absolute;top:2562;width:3843;height:3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CF23F9" w:rsidRPr="00CC76A3" w:rsidRDefault="00CF23F9" w:rsidP="00CF23F9">
                        <w:pPr>
                          <w:rPr>
                            <w:sz w:val="16"/>
                            <w:szCs w:val="16"/>
                          </w:rPr>
                        </w:pPr>
                        <w:r w:rsidRPr="00CC76A3">
                          <w:rPr>
                            <w:sz w:val="16"/>
                            <w:szCs w:val="16"/>
                          </w:rPr>
                          <w:t>p</w:t>
                        </w:r>
                        <w:r w:rsidRPr="00CC76A3">
                          <w:rPr>
                            <w:rFonts w:hint="eastAsia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文字方塊 2" o:spid="_x0000_s1040" type="#_x0000_t202" style="position:absolute;top:8212;width:3843;height:3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CF23F9" w:rsidRPr="00CC76A3" w:rsidRDefault="00CF23F9" w:rsidP="00CF23F9">
                        <w:pPr>
                          <w:rPr>
                            <w:sz w:val="16"/>
                            <w:szCs w:val="16"/>
                          </w:rPr>
                        </w:pPr>
                        <w:r w:rsidRPr="00CC76A3">
                          <w:rPr>
                            <w:sz w:val="16"/>
                            <w:szCs w:val="16"/>
                          </w:rPr>
                          <w:t>p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文字方塊 2" o:spid="_x0000_s1041" type="#_x0000_t202" style="position:absolute;left:11124;width:3844;height:3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CF23F9" w:rsidRPr="00CC76A3" w:rsidRDefault="00CF23F9" w:rsidP="00CF23F9">
                        <w:pPr>
                          <w:rPr>
                            <w:sz w:val="16"/>
                            <w:szCs w:val="16"/>
                          </w:rPr>
                        </w:pPr>
                        <w:r w:rsidRPr="00CC76A3">
                          <w:rPr>
                            <w:sz w:val="16"/>
                            <w:szCs w:val="16"/>
                          </w:rPr>
                          <w:t>p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文字方塊 2" o:spid="_x0000_s1042" type="#_x0000_t202" style="position:absolute;left:11124;top:3960;width:3844;height:3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CF23F9" w:rsidRPr="003C7664" w:rsidRDefault="00CF23F9" w:rsidP="00CF23F9">
                        <w:pPr>
                          <w:rPr>
                            <w:sz w:val="16"/>
                            <w:szCs w:val="16"/>
                          </w:rPr>
                        </w:pPr>
                        <w:r w:rsidRPr="003C7664">
                          <w:rPr>
                            <w:sz w:val="16"/>
                            <w:szCs w:val="16"/>
                          </w:rPr>
                          <w:t>p</w:t>
                        </w:r>
                        <w:r w:rsidRPr="003C7664">
                          <w:rPr>
                            <w:rFonts w:hint="eastAsia"/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文字方塊 2" o:spid="_x0000_s1043" type="#_x0000_t202" style="position:absolute;left:11124;top:7804;width:3844;height:3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CF23F9" w:rsidRPr="00CC76A3" w:rsidRDefault="00CF23F9" w:rsidP="00CF23F9">
                        <w:pPr>
                          <w:rPr>
                            <w:sz w:val="16"/>
                            <w:szCs w:val="16"/>
                          </w:rPr>
                        </w:pPr>
                        <w:r w:rsidRPr="00CC76A3">
                          <w:rPr>
                            <w:sz w:val="16"/>
                            <w:szCs w:val="16"/>
                          </w:rPr>
                          <w:t>p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文字方塊 2" o:spid="_x0000_s1044" type="#_x0000_t202" style="position:absolute;left:11124;top:11415;width:3844;height:3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CF23F9" w:rsidRPr="00CC76A3" w:rsidRDefault="00CF23F9" w:rsidP="00CF23F9">
                        <w:pPr>
                          <w:rPr>
                            <w:sz w:val="16"/>
                            <w:szCs w:val="16"/>
                          </w:rPr>
                        </w:pPr>
                        <w:r w:rsidRPr="00CC76A3">
                          <w:rPr>
                            <w:sz w:val="16"/>
                            <w:szCs w:val="16"/>
                          </w:rPr>
                          <w:t>p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F23F9" w:rsidRPr="006A22EA" w:rsidRDefault="00CF23F9" w:rsidP="00CF23F9">
      <w:pPr>
        <w:jc w:val="center"/>
        <w:rPr>
          <w:sz w:val="22"/>
          <w:szCs w:val="22"/>
        </w:rPr>
      </w:pPr>
    </w:p>
    <w:p w:rsidR="00CF23F9" w:rsidRDefault="00CF23F9" w:rsidP="00CF23F9">
      <w:pPr>
        <w:jc w:val="both"/>
        <w:rPr>
          <w:color w:val="FF0000"/>
        </w:rPr>
      </w:pPr>
    </w:p>
    <w:p w:rsidR="00CF23F9" w:rsidRPr="00CF23F9" w:rsidRDefault="00CF23F9" w:rsidP="00937B46">
      <w:pPr>
        <w:jc w:val="both"/>
      </w:pPr>
    </w:p>
    <w:sectPr w:rsidR="00CF23F9" w:rsidRPr="00CF23F9" w:rsidSect="00435714">
      <w:footerReference w:type="default" r:id="rId18"/>
      <w:pgSz w:w="11906" w:h="16838" w:code="9"/>
      <w:pgMar w:top="964" w:right="1021" w:bottom="964" w:left="1021" w:header="680" w:footer="68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2E34" w:rsidRDefault="004C2E34">
      <w:r>
        <w:separator/>
      </w:r>
    </w:p>
  </w:endnote>
  <w:endnote w:type="continuationSeparator" w:id="0">
    <w:p w:rsidR="004C2E34" w:rsidRDefault="004C2E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標楷體">
    <w:altName w:val="宋体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7799372"/>
      <w:docPartObj>
        <w:docPartGallery w:val="Page Numbers (Bottom of Page)"/>
        <w:docPartUnique/>
      </w:docPartObj>
    </w:sdtPr>
    <w:sdtEndPr/>
    <w:sdtContent>
      <w:p w:rsidR="004045D8" w:rsidRDefault="004045D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74A87" w:rsidRPr="00374A87">
          <w:rPr>
            <w:noProof/>
            <w:lang w:val="zh-TW"/>
          </w:rPr>
          <w:t>4</w:t>
        </w:r>
        <w:r>
          <w:fldChar w:fldCharType="end"/>
        </w:r>
      </w:p>
    </w:sdtContent>
  </w:sdt>
  <w:p w:rsidR="00A40D3E" w:rsidRDefault="00A40D3E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2E34" w:rsidRDefault="004C2E34">
      <w:r>
        <w:separator/>
      </w:r>
    </w:p>
  </w:footnote>
  <w:footnote w:type="continuationSeparator" w:id="0">
    <w:p w:rsidR="004C2E34" w:rsidRDefault="004C2E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216.55pt;height:166.9pt;visibility:visible;mso-wrap-style:square" o:bullet="t">
        <v:imagedata r:id="rId1" o:title="" croptop="31768f" cropbottom="30481f" cropleft="13869f" cropright="48584f"/>
      </v:shape>
    </w:pict>
  </w:numPicBullet>
  <w:abstractNum w:abstractNumId="0">
    <w:nsid w:val="0BB67FD7"/>
    <w:multiLevelType w:val="hybridMultilevel"/>
    <w:tmpl w:val="3E083A78"/>
    <w:lvl w:ilvl="0" w:tplc="E9E8ECFC">
      <w:start w:val="2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>
    <w:nsid w:val="0C0A00DE"/>
    <w:multiLevelType w:val="hybridMultilevel"/>
    <w:tmpl w:val="068800A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BC3338C"/>
    <w:multiLevelType w:val="hybridMultilevel"/>
    <w:tmpl w:val="923802D2"/>
    <w:lvl w:ilvl="0" w:tplc="A03820B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9D8A00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0A7B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D060B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165C6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324E1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13C87C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C6484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014ED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2A26BC4"/>
    <w:multiLevelType w:val="hybridMultilevel"/>
    <w:tmpl w:val="33DCC63C"/>
    <w:lvl w:ilvl="0" w:tplc="04EC36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>
    <w:nsid w:val="27FB0F3B"/>
    <w:multiLevelType w:val="hybridMultilevel"/>
    <w:tmpl w:val="943897CE"/>
    <w:lvl w:ilvl="0" w:tplc="EA52CA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>
    <w:nsid w:val="2AD2679A"/>
    <w:multiLevelType w:val="hybridMultilevel"/>
    <w:tmpl w:val="AAD4F4E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2446ED02">
      <w:start w:val="1"/>
      <w:numFmt w:val="lowerLetter"/>
      <w:lvlText w:val="(%2)"/>
      <w:lvlJc w:val="left"/>
      <w:pPr>
        <w:ind w:left="8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FA63ECF"/>
    <w:multiLevelType w:val="hybridMultilevel"/>
    <w:tmpl w:val="21169708"/>
    <w:lvl w:ilvl="0" w:tplc="CDF861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32E407DA"/>
    <w:multiLevelType w:val="hybridMultilevel"/>
    <w:tmpl w:val="313AF74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79727D64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331147AB"/>
    <w:multiLevelType w:val="hybridMultilevel"/>
    <w:tmpl w:val="F1A4BDEE"/>
    <w:lvl w:ilvl="0" w:tplc="BBB0020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4D6302C"/>
    <w:multiLevelType w:val="singleLevel"/>
    <w:tmpl w:val="A42E0E5A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10">
    <w:nsid w:val="387760E7"/>
    <w:multiLevelType w:val="hybridMultilevel"/>
    <w:tmpl w:val="7A28E136"/>
    <w:lvl w:ilvl="0" w:tplc="4EC8E5F4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41970CE0"/>
    <w:multiLevelType w:val="hybridMultilevel"/>
    <w:tmpl w:val="E1C4D61A"/>
    <w:lvl w:ilvl="0" w:tplc="3DB81D94">
      <w:start w:val="1"/>
      <w:numFmt w:val="lowerLetter"/>
      <w:lvlText w:val="(%1)"/>
      <w:lvlJc w:val="left"/>
      <w:pPr>
        <w:ind w:left="465" w:hanging="465"/>
      </w:pPr>
      <w:rPr>
        <w:rFonts w:hint="default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6946EA2"/>
    <w:multiLevelType w:val="hybridMultilevel"/>
    <w:tmpl w:val="EF86AE48"/>
    <w:lvl w:ilvl="0" w:tplc="F4B0CC8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79615C0"/>
    <w:multiLevelType w:val="hybridMultilevel"/>
    <w:tmpl w:val="2064239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82A3786"/>
    <w:multiLevelType w:val="hybridMultilevel"/>
    <w:tmpl w:val="09CE6A20"/>
    <w:lvl w:ilvl="0" w:tplc="DDF6E82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AB83F66"/>
    <w:multiLevelType w:val="hybridMultilevel"/>
    <w:tmpl w:val="6AB2C9BC"/>
    <w:lvl w:ilvl="0" w:tplc="17E402A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BFE0A9A"/>
    <w:multiLevelType w:val="hybridMultilevel"/>
    <w:tmpl w:val="5B960A0A"/>
    <w:lvl w:ilvl="0" w:tplc="914206A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DAB4C61"/>
    <w:multiLevelType w:val="singleLevel"/>
    <w:tmpl w:val="ECEE00DC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18">
    <w:nsid w:val="51F86715"/>
    <w:multiLevelType w:val="hybridMultilevel"/>
    <w:tmpl w:val="4F94427C"/>
    <w:lvl w:ilvl="0" w:tplc="FD7C26E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320"/>
        </w:tabs>
        <w:ind w:left="132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9">
    <w:nsid w:val="54B32942"/>
    <w:multiLevelType w:val="hybridMultilevel"/>
    <w:tmpl w:val="07E0943C"/>
    <w:lvl w:ilvl="0" w:tplc="2446ED02">
      <w:start w:val="1"/>
      <w:numFmt w:val="lowerLetter"/>
      <w:lvlText w:val="(%1)"/>
      <w:lvlJc w:val="left"/>
      <w:pPr>
        <w:ind w:left="85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50C6B38"/>
    <w:multiLevelType w:val="hybridMultilevel"/>
    <w:tmpl w:val="3E9C68BC"/>
    <w:lvl w:ilvl="0" w:tplc="DB34D1B8">
      <w:start w:val="1"/>
      <w:numFmt w:val="decimal"/>
      <w:suff w:val="space"/>
      <w:lvlText w:val="(%1)"/>
      <w:lvlJc w:val="left"/>
      <w:pPr>
        <w:ind w:left="270" w:hanging="27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5535108C"/>
    <w:multiLevelType w:val="hybridMultilevel"/>
    <w:tmpl w:val="0D3C122A"/>
    <w:lvl w:ilvl="0" w:tplc="82B875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5624D69"/>
    <w:multiLevelType w:val="hybridMultilevel"/>
    <w:tmpl w:val="0610D55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90257F1"/>
    <w:multiLevelType w:val="hybridMultilevel"/>
    <w:tmpl w:val="186C4D5C"/>
    <w:lvl w:ilvl="0" w:tplc="25B882AA">
      <w:start w:val="1"/>
      <w:numFmt w:val="lowerLetter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>
    <w:nsid w:val="5A2B78E3"/>
    <w:multiLevelType w:val="hybridMultilevel"/>
    <w:tmpl w:val="401E2A84"/>
    <w:lvl w:ilvl="0" w:tplc="A7E0F09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EEE162E"/>
    <w:multiLevelType w:val="hybridMultilevel"/>
    <w:tmpl w:val="955C59B0"/>
    <w:lvl w:ilvl="0" w:tplc="AC023918">
      <w:start w:val="1"/>
      <w:numFmt w:val="lowerLetter"/>
      <w:lvlText w:val="(%1)"/>
      <w:lvlJc w:val="left"/>
      <w:pPr>
        <w:tabs>
          <w:tab w:val="num" w:pos="580"/>
        </w:tabs>
        <w:ind w:left="5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80"/>
        </w:tabs>
        <w:ind w:left="11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0"/>
        </w:tabs>
        <w:ind w:left="16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0"/>
        </w:tabs>
        <w:ind w:left="21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20"/>
        </w:tabs>
        <w:ind w:left="26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0"/>
        </w:tabs>
        <w:ind w:left="31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0"/>
        </w:tabs>
        <w:ind w:left="35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60"/>
        </w:tabs>
        <w:ind w:left="40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40"/>
        </w:tabs>
        <w:ind w:left="4540" w:hanging="480"/>
      </w:pPr>
    </w:lvl>
  </w:abstractNum>
  <w:abstractNum w:abstractNumId="26">
    <w:nsid w:val="5FE92E50"/>
    <w:multiLevelType w:val="hybridMultilevel"/>
    <w:tmpl w:val="E30A77FC"/>
    <w:lvl w:ilvl="0" w:tplc="F5A43D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7">
    <w:nsid w:val="5FF51190"/>
    <w:multiLevelType w:val="hybridMultilevel"/>
    <w:tmpl w:val="16B21922"/>
    <w:lvl w:ilvl="0" w:tplc="DFA6A8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60C064C1"/>
    <w:multiLevelType w:val="hybridMultilevel"/>
    <w:tmpl w:val="D9AAE5E8"/>
    <w:lvl w:ilvl="0" w:tplc="AEA6CB2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159626F"/>
    <w:multiLevelType w:val="hybridMultilevel"/>
    <w:tmpl w:val="6356393E"/>
    <w:lvl w:ilvl="0" w:tplc="393C262A">
      <w:start w:val="1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61AE19BE"/>
    <w:multiLevelType w:val="singleLevel"/>
    <w:tmpl w:val="86C25B28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31">
    <w:nsid w:val="62FD4C4F"/>
    <w:multiLevelType w:val="hybridMultilevel"/>
    <w:tmpl w:val="51DE0FDC"/>
    <w:lvl w:ilvl="0" w:tplc="E25C7B72">
      <w:start w:val="1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63BF6CDE"/>
    <w:multiLevelType w:val="singleLevel"/>
    <w:tmpl w:val="AB0095E4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33">
    <w:nsid w:val="64072BC3"/>
    <w:multiLevelType w:val="hybridMultilevel"/>
    <w:tmpl w:val="0902CCC6"/>
    <w:lvl w:ilvl="0" w:tplc="1294F4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>
    <w:nsid w:val="646C5BFA"/>
    <w:multiLevelType w:val="hybridMultilevel"/>
    <w:tmpl w:val="88023A88"/>
    <w:lvl w:ilvl="0" w:tplc="FFCE1A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sz w:val="22"/>
        <w:szCs w:val="22"/>
      </w:rPr>
    </w:lvl>
    <w:lvl w:ilvl="1" w:tplc="C1149D6C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  <w:b/>
        <w:bCs/>
        <w:sz w:val="22"/>
        <w:szCs w:val="22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661A4F3C"/>
    <w:multiLevelType w:val="hybridMultilevel"/>
    <w:tmpl w:val="FF7AAE42"/>
    <w:lvl w:ilvl="0" w:tplc="45E601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>
    <w:nsid w:val="6B4C1760"/>
    <w:multiLevelType w:val="hybridMultilevel"/>
    <w:tmpl w:val="89A2A8F4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>
    <w:nsid w:val="6B7D619D"/>
    <w:multiLevelType w:val="hybridMultilevel"/>
    <w:tmpl w:val="E34EA940"/>
    <w:lvl w:ilvl="0" w:tplc="A6A0BCA4">
      <w:start w:val="1"/>
      <w:numFmt w:val="lowerLetter"/>
      <w:lvlText w:val="(%1)"/>
      <w:lvlJc w:val="left"/>
      <w:pPr>
        <w:ind w:left="1637" w:hanging="360"/>
      </w:pPr>
      <w:rPr>
        <w:rFonts w:ascii="Times New Roman" w:eastAsia="新細明體" w:hAnsi="Times New Roman" w:cs="Times New Roman"/>
        <w:i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38">
    <w:nsid w:val="6CDC7821"/>
    <w:multiLevelType w:val="hybridMultilevel"/>
    <w:tmpl w:val="E7400946"/>
    <w:lvl w:ilvl="0" w:tplc="831643DE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9">
    <w:nsid w:val="6D175A84"/>
    <w:multiLevelType w:val="hybridMultilevel"/>
    <w:tmpl w:val="BF5CC8BC"/>
    <w:lvl w:ilvl="0" w:tplc="E53A5D32">
      <w:start w:val="1"/>
      <w:numFmt w:val="low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7F54772"/>
    <w:multiLevelType w:val="hybridMultilevel"/>
    <w:tmpl w:val="3028EE5A"/>
    <w:lvl w:ilvl="0" w:tplc="12BE584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>
    <w:nsid w:val="7B220DF2"/>
    <w:multiLevelType w:val="hybridMultilevel"/>
    <w:tmpl w:val="2BBAF294"/>
    <w:lvl w:ilvl="0" w:tplc="8C60C6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2"/>
  </w:num>
  <w:num w:numId="2">
    <w:abstractNumId w:val="30"/>
  </w:num>
  <w:num w:numId="3">
    <w:abstractNumId w:val="17"/>
  </w:num>
  <w:num w:numId="4">
    <w:abstractNumId w:val="9"/>
  </w:num>
  <w:num w:numId="5">
    <w:abstractNumId w:val="6"/>
  </w:num>
  <w:num w:numId="6">
    <w:abstractNumId w:val="18"/>
  </w:num>
  <w:num w:numId="7">
    <w:abstractNumId w:val="7"/>
  </w:num>
  <w:num w:numId="8">
    <w:abstractNumId w:val="1"/>
  </w:num>
  <w:num w:numId="9">
    <w:abstractNumId w:val="39"/>
  </w:num>
  <w:num w:numId="10">
    <w:abstractNumId w:val="20"/>
  </w:num>
  <w:num w:numId="11">
    <w:abstractNumId w:val="41"/>
  </w:num>
  <w:num w:numId="12">
    <w:abstractNumId w:val="34"/>
  </w:num>
  <w:num w:numId="13">
    <w:abstractNumId w:val="40"/>
  </w:num>
  <w:num w:numId="14">
    <w:abstractNumId w:val="23"/>
  </w:num>
  <w:num w:numId="15">
    <w:abstractNumId w:val="33"/>
  </w:num>
  <w:num w:numId="16">
    <w:abstractNumId w:val="25"/>
  </w:num>
  <w:num w:numId="17">
    <w:abstractNumId w:val="27"/>
  </w:num>
  <w:num w:numId="18">
    <w:abstractNumId w:val="10"/>
  </w:num>
  <w:num w:numId="19">
    <w:abstractNumId w:val="11"/>
  </w:num>
  <w:num w:numId="20">
    <w:abstractNumId w:val="37"/>
  </w:num>
  <w:num w:numId="21">
    <w:abstractNumId w:val="21"/>
  </w:num>
  <w:num w:numId="22">
    <w:abstractNumId w:val="3"/>
  </w:num>
  <w:num w:numId="23">
    <w:abstractNumId w:val="26"/>
  </w:num>
  <w:num w:numId="24">
    <w:abstractNumId w:val="12"/>
  </w:num>
  <w:num w:numId="25">
    <w:abstractNumId w:val="14"/>
  </w:num>
  <w:num w:numId="26">
    <w:abstractNumId w:val="28"/>
  </w:num>
  <w:num w:numId="27">
    <w:abstractNumId w:val="5"/>
  </w:num>
  <w:num w:numId="28">
    <w:abstractNumId w:val="24"/>
  </w:num>
  <w:num w:numId="29">
    <w:abstractNumId w:val="13"/>
  </w:num>
  <w:num w:numId="30">
    <w:abstractNumId w:val="22"/>
  </w:num>
  <w:num w:numId="31">
    <w:abstractNumId w:val="31"/>
  </w:num>
  <w:num w:numId="32">
    <w:abstractNumId w:val="29"/>
  </w:num>
  <w:num w:numId="33">
    <w:abstractNumId w:val="2"/>
  </w:num>
  <w:num w:numId="34">
    <w:abstractNumId w:val="38"/>
  </w:num>
  <w:num w:numId="35">
    <w:abstractNumId w:val="15"/>
  </w:num>
  <w:num w:numId="36">
    <w:abstractNumId w:val="35"/>
  </w:num>
  <w:num w:numId="37">
    <w:abstractNumId w:val="0"/>
  </w:num>
  <w:num w:numId="38">
    <w:abstractNumId w:val="16"/>
  </w:num>
  <w:num w:numId="39">
    <w:abstractNumId w:val="8"/>
  </w:num>
  <w:num w:numId="40">
    <w:abstractNumId w:val="19"/>
  </w:num>
  <w:num w:numId="41">
    <w:abstractNumId w:val="36"/>
  </w:num>
  <w:num w:numId="4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2C1"/>
    <w:rsid w:val="00002BBE"/>
    <w:rsid w:val="000217E2"/>
    <w:rsid w:val="00025242"/>
    <w:rsid w:val="000443AB"/>
    <w:rsid w:val="00047780"/>
    <w:rsid w:val="00060A0D"/>
    <w:rsid w:val="00061169"/>
    <w:rsid w:val="000622F3"/>
    <w:rsid w:val="00063C75"/>
    <w:rsid w:val="00066807"/>
    <w:rsid w:val="000677CE"/>
    <w:rsid w:val="000754F8"/>
    <w:rsid w:val="00076FBC"/>
    <w:rsid w:val="00080F1B"/>
    <w:rsid w:val="00086C16"/>
    <w:rsid w:val="00091A1D"/>
    <w:rsid w:val="000A4E79"/>
    <w:rsid w:val="000B2C8E"/>
    <w:rsid w:val="000C05FF"/>
    <w:rsid w:val="000C5DED"/>
    <w:rsid w:val="000D6113"/>
    <w:rsid w:val="000F428D"/>
    <w:rsid w:val="000F683B"/>
    <w:rsid w:val="00102C62"/>
    <w:rsid w:val="00103591"/>
    <w:rsid w:val="0011145F"/>
    <w:rsid w:val="001120DC"/>
    <w:rsid w:val="001132A9"/>
    <w:rsid w:val="00114AF1"/>
    <w:rsid w:val="00114C69"/>
    <w:rsid w:val="0011513F"/>
    <w:rsid w:val="001207F6"/>
    <w:rsid w:val="0012112A"/>
    <w:rsid w:val="00121F7E"/>
    <w:rsid w:val="001271A3"/>
    <w:rsid w:val="00135857"/>
    <w:rsid w:val="00137A3A"/>
    <w:rsid w:val="00154A38"/>
    <w:rsid w:val="00157054"/>
    <w:rsid w:val="0015747B"/>
    <w:rsid w:val="001669A1"/>
    <w:rsid w:val="00171771"/>
    <w:rsid w:val="00171DAA"/>
    <w:rsid w:val="0017311B"/>
    <w:rsid w:val="001758E4"/>
    <w:rsid w:val="001806AF"/>
    <w:rsid w:val="00182B40"/>
    <w:rsid w:val="001839CA"/>
    <w:rsid w:val="00192961"/>
    <w:rsid w:val="001973AF"/>
    <w:rsid w:val="001B189C"/>
    <w:rsid w:val="001B4855"/>
    <w:rsid w:val="001B5781"/>
    <w:rsid w:val="001B7D63"/>
    <w:rsid w:val="001C1BF6"/>
    <w:rsid w:val="001C40B4"/>
    <w:rsid w:val="001D076D"/>
    <w:rsid w:val="001E3BF6"/>
    <w:rsid w:val="001E5B48"/>
    <w:rsid w:val="001E64E9"/>
    <w:rsid w:val="0020277B"/>
    <w:rsid w:val="00212FB2"/>
    <w:rsid w:val="002229D0"/>
    <w:rsid w:val="0022564E"/>
    <w:rsid w:val="00226166"/>
    <w:rsid w:val="00235398"/>
    <w:rsid w:val="00236CC1"/>
    <w:rsid w:val="00237B7E"/>
    <w:rsid w:val="00240FD5"/>
    <w:rsid w:val="002667C7"/>
    <w:rsid w:val="00270E6F"/>
    <w:rsid w:val="002741F9"/>
    <w:rsid w:val="00275D14"/>
    <w:rsid w:val="002773DB"/>
    <w:rsid w:val="00280A73"/>
    <w:rsid w:val="002816B6"/>
    <w:rsid w:val="00281DD7"/>
    <w:rsid w:val="00286D28"/>
    <w:rsid w:val="00293644"/>
    <w:rsid w:val="002978A0"/>
    <w:rsid w:val="002A2985"/>
    <w:rsid w:val="002B4B06"/>
    <w:rsid w:val="002B7F39"/>
    <w:rsid w:val="002C27DB"/>
    <w:rsid w:val="002D03D3"/>
    <w:rsid w:val="002D1F37"/>
    <w:rsid w:val="002D607E"/>
    <w:rsid w:val="002E08EF"/>
    <w:rsid w:val="002E51E2"/>
    <w:rsid w:val="002F06B1"/>
    <w:rsid w:val="002F1B2C"/>
    <w:rsid w:val="002F3E64"/>
    <w:rsid w:val="003017E5"/>
    <w:rsid w:val="00304145"/>
    <w:rsid w:val="00306A2A"/>
    <w:rsid w:val="00310362"/>
    <w:rsid w:val="00310B55"/>
    <w:rsid w:val="00313F51"/>
    <w:rsid w:val="00324AA9"/>
    <w:rsid w:val="00330C16"/>
    <w:rsid w:val="003434C4"/>
    <w:rsid w:val="0034415B"/>
    <w:rsid w:val="00344DBE"/>
    <w:rsid w:val="00351D6F"/>
    <w:rsid w:val="00352924"/>
    <w:rsid w:val="00360E70"/>
    <w:rsid w:val="00364932"/>
    <w:rsid w:val="00370EF5"/>
    <w:rsid w:val="00374A87"/>
    <w:rsid w:val="00382A46"/>
    <w:rsid w:val="0038455E"/>
    <w:rsid w:val="003A122C"/>
    <w:rsid w:val="003A3061"/>
    <w:rsid w:val="003A34CF"/>
    <w:rsid w:val="003B2EC7"/>
    <w:rsid w:val="003C3137"/>
    <w:rsid w:val="003C4CE8"/>
    <w:rsid w:val="003C5D89"/>
    <w:rsid w:val="003C7664"/>
    <w:rsid w:val="003D6211"/>
    <w:rsid w:val="003D6F99"/>
    <w:rsid w:val="003E1C24"/>
    <w:rsid w:val="003E216E"/>
    <w:rsid w:val="003E5902"/>
    <w:rsid w:val="003F1D22"/>
    <w:rsid w:val="003F22B2"/>
    <w:rsid w:val="003F7B0C"/>
    <w:rsid w:val="00400576"/>
    <w:rsid w:val="004012B5"/>
    <w:rsid w:val="004045D8"/>
    <w:rsid w:val="004213C0"/>
    <w:rsid w:val="004218C5"/>
    <w:rsid w:val="00426404"/>
    <w:rsid w:val="00435714"/>
    <w:rsid w:val="00443FC6"/>
    <w:rsid w:val="00446277"/>
    <w:rsid w:val="00446526"/>
    <w:rsid w:val="0045236D"/>
    <w:rsid w:val="00454222"/>
    <w:rsid w:val="004566B4"/>
    <w:rsid w:val="00456ED4"/>
    <w:rsid w:val="004600F5"/>
    <w:rsid w:val="0046412A"/>
    <w:rsid w:val="00467EE6"/>
    <w:rsid w:val="00486F69"/>
    <w:rsid w:val="00490F3E"/>
    <w:rsid w:val="004A2D0B"/>
    <w:rsid w:val="004A5453"/>
    <w:rsid w:val="004A7E42"/>
    <w:rsid w:val="004B2338"/>
    <w:rsid w:val="004B3460"/>
    <w:rsid w:val="004B66E9"/>
    <w:rsid w:val="004B6969"/>
    <w:rsid w:val="004C2D9F"/>
    <w:rsid w:val="004C2E34"/>
    <w:rsid w:val="004C51BC"/>
    <w:rsid w:val="004C75E5"/>
    <w:rsid w:val="004D12F3"/>
    <w:rsid w:val="004E0763"/>
    <w:rsid w:val="004E0A84"/>
    <w:rsid w:val="004E4652"/>
    <w:rsid w:val="004F42BE"/>
    <w:rsid w:val="004F5064"/>
    <w:rsid w:val="004F69F8"/>
    <w:rsid w:val="004F6A2D"/>
    <w:rsid w:val="004F7907"/>
    <w:rsid w:val="00506E5A"/>
    <w:rsid w:val="00512EDA"/>
    <w:rsid w:val="0051422C"/>
    <w:rsid w:val="0052058D"/>
    <w:rsid w:val="00532919"/>
    <w:rsid w:val="00535822"/>
    <w:rsid w:val="00535E1C"/>
    <w:rsid w:val="0055094E"/>
    <w:rsid w:val="005509F9"/>
    <w:rsid w:val="00551916"/>
    <w:rsid w:val="00556602"/>
    <w:rsid w:val="0056052D"/>
    <w:rsid w:val="00561B55"/>
    <w:rsid w:val="00572BE2"/>
    <w:rsid w:val="00575315"/>
    <w:rsid w:val="0058056C"/>
    <w:rsid w:val="005842E5"/>
    <w:rsid w:val="00585C09"/>
    <w:rsid w:val="00586927"/>
    <w:rsid w:val="00594B0E"/>
    <w:rsid w:val="0059626F"/>
    <w:rsid w:val="005979FE"/>
    <w:rsid w:val="005A68D5"/>
    <w:rsid w:val="005B4A37"/>
    <w:rsid w:val="005B5581"/>
    <w:rsid w:val="005C0DBC"/>
    <w:rsid w:val="005C73A8"/>
    <w:rsid w:val="005D03FD"/>
    <w:rsid w:val="005D1DB1"/>
    <w:rsid w:val="005D2215"/>
    <w:rsid w:val="005D7420"/>
    <w:rsid w:val="005D7C2A"/>
    <w:rsid w:val="005F37EF"/>
    <w:rsid w:val="005F63D9"/>
    <w:rsid w:val="00600029"/>
    <w:rsid w:val="00601839"/>
    <w:rsid w:val="00602F50"/>
    <w:rsid w:val="0060410B"/>
    <w:rsid w:val="00604752"/>
    <w:rsid w:val="0061071A"/>
    <w:rsid w:val="006136B0"/>
    <w:rsid w:val="006247CB"/>
    <w:rsid w:val="0063516A"/>
    <w:rsid w:val="00643349"/>
    <w:rsid w:val="00647C25"/>
    <w:rsid w:val="00660C54"/>
    <w:rsid w:val="00671719"/>
    <w:rsid w:val="00672B60"/>
    <w:rsid w:val="00681B95"/>
    <w:rsid w:val="00683868"/>
    <w:rsid w:val="00685F1D"/>
    <w:rsid w:val="00686AA2"/>
    <w:rsid w:val="006916D7"/>
    <w:rsid w:val="006A0A1E"/>
    <w:rsid w:val="006A1C16"/>
    <w:rsid w:val="006A22EA"/>
    <w:rsid w:val="006A2C37"/>
    <w:rsid w:val="006B13F6"/>
    <w:rsid w:val="006B352E"/>
    <w:rsid w:val="006B3D9C"/>
    <w:rsid w:val="006B73CE"/>
    <w:rsid w:val="006B7E47"/>
    <w:rsid w:val="006C228F"/>
    <w:rsid w:val="006D0BE4"/>
    <w:rsid w:val="006D26A5"/>
    <w:rsid w:val="006D60CB"/>
    <w:rsid w:val="006D7032"/>
    <w:rsid w:val="006E2BD2"/>
    <w:rsid w:val="006E3EC5"/>
    <w:rsid w:val="006F1034"/>
    <w:rsid w:val="006F2881"/>
    <w:rsid w:val="006F2B96"/>
    <w:rsid w:val="006F3833"/>
    <w:rsid w:val="00702441"/>
    <w:rsid w:val="007119F2"/>
    <w:rsid w:val="00714D20"/>
    <w:rsid w:val="007247C2"/>
    <w:rsid w:val="00735248"/>
    <w:rsid w:val="00737235"/>
    <w:rsid w:val="007440AC"/>
    <w:rsid w:val="0074568D"/>
    <w:rsid w:val="00750EE9"/>
    <w:rsid w:val="00756147"/>
    <w:rsid w:val="00756690"/>
    <w:rsid w:val="00765BAA"/>
    <w:rsid w:val="0077367C"/>
    <w:rsid w:val="00776AA3"/>
    <w:rsid w:val="00776EA0"/>
    <w:rsid w:val="00776F7E"/>
    <w:rsid w:val="007779E3"/>
    <w:rsid w:val="007854AB"/>
    <w:rsid w:val="0078567E"/>
    <w:rsid w:val="00792213"/>
    <w:rsid w:val="007976DD"/>
    <w:rsid w:val="007A19C8"/>
    <w:rsid w:val="007A1AC3"/>
    <w:rsid w:val="007A2F54"/>
    <w:rsid w:val="007A301D"/>
    <w:rsid w:val="007B02A4"/>
    <w:rsid w:val="007B2C05"/>
    <w:rsid w:val="007B53B1"/>
    <w:rsid w:val="007B54FD"/>
    <w:rsid w:val="007C5455"/>
    <w:rsid w:val="007C76AE"/>
    <w:rsid w:val="007D2FC9"/>
    <w:rsid w:val="007D5090"/>
    <w:rsid w:val="007E7735"/>
    <w:rsid w:val="007F0DEE"/>
    <w:rsid w:val="007F3989"/>
    <w:rsid w:val="008056A2"/>
    <w:rsid w:val="0080703A"/>
    <w:rsid w:val="008114A6"/>
    <w:rsid w:val="008120CF"/>
    <w:rsid w:val="00822CE0"/>
    <w:rsid w:val="008252D6"/>
    <w:rsid w:val="0083028E"/>
    <w:rsid w:val="00831D0F"/>
    <w:rsid w:val="008407C2"/>
    <w:rsid w:val="00841951"/>
    <w:rsid w:val="00844082"/>
    <w:rsid w:val="008514A8"/>
    <w:rsid w:val="008518B4"/>
    <w:rsid w:val="00854061"/>
    <w:rsid w:val="00860027"/>
    <w:rsid w:val="00860A0A"/>
    <w:rsid w:val="00865D25"/>
    <w:rsid w:val="00866DDA"/>
    <w:rsid w:val="008710B7"/>
    <w:rsid w:val="0087457E"/>
    <w:rsid w:val="0087469B"/>
    <w:rsid w:val="00875100"/>
    <w:rsid w:val="0087541B"/>
    <w:rsid w:val="008772E3"/>
    <w:rsid w:val="00877B2D"/>
    <w:rsid w:val="00881877"/>
    <w:rsid w:val="00881EA6"/>
    <w:rsid w:val="00883544"/>
    <w:rsid w:val="00886C45"/>
    <w:rsid w:val="00893715"/>
    <w:rsid w:val="008A0035"/>
    <w:rsid w:val="008A1404"/>
    <w:rsid w:val="008A3401"/>
    <w:rsid w:val="008C20A6"/>
    <w:rsid w:val="008C2C77"/>
    <w:rsid w:val="008C4822"/>
    <w:rsid w:val="008C6218"/>
    <w:rsid w:val="008C7B26"/>
    <w:rsid w:val="008C7C63"/>
    <w:rsid w:val="008D3329"/>
    <w:rsid w:val="008D41A1"/>
    <w:rsid w:val="008D48D6"/>
    <w:rsid w:val="008D5A2F"/>
    <w:rsid w:val="008D67EF"/>
    <w:rsid w:val="008E3485"/>
    <w:rsid w:val="008E4AB9"/>
    <w:rsid w:val="008E5A95"/>
    <w:rsid w:val="008E652B"/>
    <w:rsid w:val="008F09A8"/>
    <w:rsid w:val="008F1AFE"/>
    <w:rsid w:val="009027F2"/>
    <w:rsid w:val="009172C1"/>
    <w:rsid w:val="009240BD"/>
    <w:rsid w:val="00925684"/>
    <w:rsid w:val="00930CDC"/>
    <w:rsid w:val="00934420"/>
    <w:rsid w:val="00937B46"/>
    <w:rsid w:val="00940D89"/>
    <w:rsid w:val="00946A18"/>
    <w:rsid w:val="0094719F"/>
    <w:rsid w:val="00952F68"/>
    <w:rsid w:val="009532A1"/>
    <w:rsid w:val="00953E0E"/>
    <w:rsid w:val="00955A75"/>
    <w:rsid w:val="00956ABD"/>
    <w:rsid w:val="00956F85"/>
    <w:rsid w:val="0095765A"/>
    <w:rsid w:val="009626EE"/>
    <w:rsid w:val="00963761"/>
    <w:rsid w:val="00971283"/>
    <w:rsid w:val="00974358"/>
    <w:rsid w:val="00975A85"/>
    <w:rsid w:val="00975DBF"/>
    <w:rsid w:val="009802BF"/>
    <w:rsid w:val="009810C2"/>
    <w:rsid w:val="00982495"/>
    <w:rsid w:val="00987B8F"/>
    <w:rsid w:val="00991021"/>
    <w:rsid w:val="009916CA"/>
    <w:rsid w:val="009B24D7"/>
    <w:rsid w:val="009B262C"/>
    <w:rsid w:val="009B2C37"/>
    <w:rsid w:val="009B4745"/>
    <w:rsid w:val="009B783C"/>
    <w:rsid w:val="009C21E0"/>
    <w:rsid w:val="009D1A37"/>
    <w:rsid w:val="009E25AD"/>
    <w:rsid w:val="009E4E3D"/>
    <w:rsid w:val="009E6FE0"/>
    <w:rsid w:val="009F1747"/>
    <w:rsid w:val="009F3BD2"/>
    <w:rsid w:val="009F752F"/>
    <w:rsid w:val="009F7D5A"/>
    <w:rsid w:val="00A015E1"/>
    <w:rsid w:val="00A03A08"/>
    <w:rsid w:val="00A0615F"/>
    <w:rsid w:val="00A075B3"/>
    <w:rsid w:val="00A12FC0"/>
    <w:rsid w:val="00A17B7F"/>
    <w:rsid w:val="00A22FFC"/>
    <w:rsid w:val="00A25359"/>
    <w:rsid w:val="00A30D61"/>
    <w:rsid w:val="00A34383"/>
    <w:rsid w:val="00A34665"/>
    <w:rsid w:val="00A359C3"/>
    <w:rsid w:val="00A40D3E"/>
    <w:rsid w:val="00A5064F"/>
    <w:rsid w:val="00A55A55"/>
    <w:rsid w:val="00A60E58"/>
    <w:rsid w:val="00A62C47"/>
    <w:rsid w:val="00A65F88"/>
    <w:rsid w:val="00A718FD"/>
    <w:rsid w:val="00A752D0"/>
    <w:rsid w:val="00A7584B"/>
    <w:rsid w:val="00A918E2"/>
    <w:rsid w:val="00A93F29"/>
    <w:rsid w:val="00A9658B"/>
    <w:rsid w:val="00A96EE2"/>
    <w:rsid w:val="00AA3850"/>
    <w:rsid w:val="00AB1743"/>
    <w:rsid w:val="00AB3EF3"/>
    <w:rsid w:val="00AC0730"/>
    <w:rsid w:val="00AC27D4"/>
    <w:rsid w:val="00AC5E35"/>
    <w:rsid w:val="00AD3639"/>
    <w:rsid w:val="00AE14E1"/>
    <w:rsid w:val="00AE1ABC"/>
    <w:rsid w:val="00AE1E0C"/>
    <w:rsid w:val="00AE287C"/>
    <w:rsid w:val="00AE763D"/>
    <w:rsid w:val="00AF5E06"/>
    <w:rsid w:val="00B01C82"/>
    <w:rsid w:val="00B131DB"/>
    <w:rsid w:val="00B166E9"/>
    <w:rsid w:val="00B21011"/>
    <w:rsid w:val="00B22FA3"/>
    <w:rsid w:val="00B47F58"/>
    <w:rsid w:val="00B554A4"/>
    <w:rsid w:val="00B56F12"/>
    <w:rsid w:val="00B56F3C"/>
    <w:rsid w:val="00B626E3"/>
    <w:rsid w:val="00B63B78"/>
    <w:rsid w:val="00B651FC"/>
    <w:rsid w:val="00B65939"/>
    <w:rsid w:val="00B66458"/>
    <w:rsid w:val="00B67959"/>
    <w:rsid w:val="00B72477"/>
    <w:rsid w:val="00B8458E"/>
    <w:rsid w:val="00B8769C"/>
    <w:rsid w:val="00B926EB"/>
    <w:rsid w:val="00B93D18"/>
    <w:rsid w:val="00B97B66"/>
    <w:rsid w:val="00BA1210"/>
    <w:rsid w:val="00BB1313"/>
    <w:rsid w:val="00BB22EB"/>
    <w:rsid w:val="00BB2EBC"/>
    <w:rsid w:val="00BB661C"/>
    <w:rsid w:val="00BC40B3"/>
    <w:rsid w:val="00BC487B"/>
    <w:rsid w:val="00BD1641"/>
    <w:rsid w:val="00BD3500"/>
    <w:rsid w:val="00BE55D3"/>
    <w:rsid w:val="00BE7E62"/>
    <w:rsid w:val="00BF03FC"/>
    <w:rsid w:val="00BF24F6"/>
    <w:rsid w:val="00BF289E"/>
    <w:rsid w:val="00BF3C7D"/>
    <w:rsid w:val="00C04E70"/>
    <w:rsid w:val="00C055D1"/>
    <w:rsid w:val="00C05B4C"/>
    <w:rsid w:val="00C05BAF"/>
    <w:rsid w:val="00C10123"/>
    <w:rsid w:val="00C13BAC"/>
    <w:rsid w:val="00C21053"/>
    <w:rsid w:val="00C21070"/>
    <w:rsid w:val="00C24D6F"/>
    <w:rsid w:val="00C255FB"/>
    <w:rsid w:val="00C33561"/>
    <w:rsid w:val="00C524AF"/>
    <w:rsid w:val="00C54955"/>
    <w:rsid w:val="00C54D10"/>
    <w:rsid w:val="00C54F99"/>
    <w:rsid w:val="00C5700E"/>
    <w:rsid w:val="00C57054"/>
    <w:rsid w:val="00C60B41"/>
    <w:rsid w:val="00C627C5"/>
    <w:rsid w:val="00C70B80"/>
    <w:rsid w:val="00C80EF7"/>
    <w:rsid w:val="00C87A49"/>
    <w:rsid w:val="00C93B57"/>
    <w:rsid w:val="00C974F9"/>
    <w:rsid w:val="00CA124B"/>
    <w:rsid w:val="00CA2FAF"/>
    <w:rsid w:val="00CA383F"/>
    <w:rsid w:val="00CA3F49"/>
    <w:rsid w:val="00CB4CDF"/>
    <w:rsid w:val="00CC1A01"/>
    <w:rsid w:val="00CC2382"/>
    <w:rsid w:val="00CD3F61"/>
    <w:rsid w:val="00CD597D"/>
    <w:rsid w:val="00CE08F9"/>
    <w:rsid w:val="00CE594F"/>
    <w:rsid w:val="00CF23F9"/>
    <w:rsid w:val="00D03EB8"/>
    <w:rsid w:val="00D135DC"/>
    <w:rsid w:val="00D208AF"/>
    <w:rsid w:val="00D209D9"/>
    <w:rsid w:val="00D21341"/>
    <w:rsid w:val="00D22B4E"/>
    <w:rsid w:val="00D30579"/>
    <w:rsid w:val="00D51466"/>
    <w:rsid w:val="00D52127"/>
    <w:rsid w:val="00D53B09"/>
    <w:rsid w:val="00D62A19"/>
    <w:rsid w:val="00D65449"/>
    <w:rsid w:val="00D67954"/>
    <w:rsid w:val="00D679E7"/>
    <w:rsid w:val="00D67F2A"/>
    <w:rsid w:val="00D77B05"/>
    <w:rsid w:val="00D806ED"/>
    <w:rsid w:val="00D91453"/>
    <w:rsid w:val="00D927A2"/>
    <w:rsid w:val="00D96EF5"/>
    <w:rsid w:val="00D97856"/>
    <w:rsid w:val="00DA0005"/>
    <w:rsid w:val="00DA1E93"/>
    <w:rsid w:val="00DA3298"/>
    <w:rsid w:val="00DA5D3E"/>
    <w:rsid w:val="00DB27CD"/>
    <w:rsid w:val="00DB69A7"/>
    <w:rsid w:val="00DB7627"/>
    <w:rsid w:val="00DC4B6C"/>
    <w:rsid w:val="00DE007A"/>
    <w:rsid w:val="00DE009D"/>
    <w:rsid w:val="00DF00A0"/>
    <w:rsid w:val="00DF11DB"/>
    <w:rsid w:val="00DF201B"/>
    <w:rsid w:val="00DF4062"/>
    <w:rsid w:val="00E0204E"/>
    <w:rsid w:val="00E07D25"/>
    <w:rsid w:val="00E1101D"/>
    <w:rsid w:val="00E24721"/>
    <w:rsid w:val="00E2634A"/>
    <w:rsid w:val="00E26B67"/>
    <w:rsid w:val="00E3123A"/>
    <w:rsid w:val="00E31282"/>
    <w:rsid w:val="00E4076A"/>
    <w:rsid w:val="00E42C56"/>
    <w:rsid w:val="00E436C4"/>
    <w:rsid w:val="00E44CF5"/>
    <w:rsid w:val="00E5073E"/>
    <w:rsid w:val="00E50D9B"/>
    <w:rsid w:val="00E512A6"/>
    <w:rsid w:val="00E5551E"/>
    <w:rsid w:val="00E6183C"/>
    <w:rsid w:val="00E65F20"/>
    <w:rsid w:val="00E72EA6"/>
    <w:rsid w:val="00E73E92"/>
    <w:rsid w:val="00E81347"/>
    <w:rsid w:val="00E87CD7"/>
    <w:rsid w:val="00E905E5"/>
    <w:rsid w:val="00E94F03"/>
    <w:rsid w:val="00EA0E75"/>
    <w:rsid w:val="00EA2153"/>
    <w:rsid w:val="00EB0A51"/>
    <w:rsid w:val="00EC0547"/>
    <w:rsid w:val="00EC0BD7"/>
    <w:rsid w:val="00EC359E"/>
    <w:rsid w:val="00EC5C2F"/>
    <w:rsid w:val="00ED4305"/>
    <w:rsid w:val="00EE07D9"/>
    <w:rsid w:val="00EE3D84"/>
    <w:rsid w:val="00EF39E9"/>
    <w:rsid w:val="00EF65EA"/>
    <w:rsid w:val="00F035EE"/>
    <w:rsid w:val="00F038B9"/>
    <w:rsid w:val="00F11660"/>
    <w:rsid w:val="00F1388A"/>
    <w:rsid w:val="00F165FB"/>
    <w:rsid w:val="00F21A8A"/>
    <w:rsid w:val="00F23577"/>
    <w:rsid w:val="00F23934"/>
    <w:rsid w:val="00F2613A"/>
    <w:rsid w:val="00F37759"/>
    <w:rsid w:val="00F37FDE"/>
    <w:rsid w:val="00F40D57"/>
    <w:rsid w:val="00F41A97"/>
    <w:rsid w:val="00F4308B"/>
    <w:rsid w:val="00F43EB1"/>
    <w:rsid w:val="00F43F31"/>
    <w:rsid w:val="00F450A5"/>
    <w:rsid w:val="00F477EF"/>
    <w:rsid w:val="00F50214"/>
    <w:rsid w:val="00F556D4"/>
    <w:rsid w:val="00F56F02"/>
    <w:rsid w:val="00F60C45"/>
    <w:rsid w:val="00F65F14"/>
    <w:rsid w:val="00F660A1"/>
    <w:rsid w:val="00F665E5"/>
    <w:rsid w:val="00F678EE"/>
    <w:rsid w:val="00F743E7"/>
    <w:rsid w:val="00F77C4E"/>
    <w:rsid w:val="00F84B79"/>
    <w:rsid w:val="00F9170C"/>
    <w:rsid w:val="00F95214"/>
    <w:rsid w:val="00F977B8"/>
    <w:rsid w:val="00FA1667"/>
    <w:rsid w:val="00FA3C47"/>
    <w:rsid w:val="00FA681A"/>
    <w:rsid w:val="00FA7687"/>
    <w:rsid w:val="00FB2960"/>
    <w:rsid w:val="00FB4416"/>
    <w:rsid w:val="00FC7762"/>
    <w:rsid w:val="00FD009E"/>
    <w:rsid w:val="00FD3933"/>
    <w:rsid w:val="00FD46CB"/>
    <w:rsid w:val="00FE40DC"/>
    <w:rsid w:val="00FF2527"/>
    <w:rsid w:val="00FF4DE7"/>
    <w:rsid w:val="00FF7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5CB9DDF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352E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B352E"/>
    <w:pPr>
      <w:keepNext/>
      <w:spacing w:beforeLines="50"/>
      <w:jc w:val="center"/>
      <w:outlineLvl w:val="0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6B352E"/>
    <w:pPr>
      <w:jc w:val="both"/>
    </w:pPr>
  </w:style>
  <w:style w:type="paragraph" w:styleId="a4">
    <w:name w:val="footer"/>
    <w:basedOn w:val="a"/>
    <w:link w:val="a5"/>
    <w:uiPriority w:val="99"/>
    <w:rsid w:val="006B352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6B352E"/>
  </w:style>
  <w:style w:type="paragraph" w:customStyle="1" w:styleId="10">
    <w:name w:val="樣式1"/>
    <w:basedOn w:val="a"/>
    <w:rsid w:val="006B352E"/>
    <w:rPr>
      <w:rFonts w:ascii="Arial" w:hAnsi="Arial" w:cs="Arial"/>
    </w:rPr>
  </w:style>
  <w:style w:type="paragraph" w:styleId="2">
    <w:name w:val="Body Text 2"/>
    <w:basedOn w:val="a"/>
    <w:rsid w:val="006B352E"/>
    <w:pPr>
      <w:ind w:leftChars="-6" w:left="-14" w:firstLineChars="6" w:firstLine="13"/>
    </w:pPr>
    <w:rPr>
      <w:sz w:val="22"/>
      <w:szCs w:val="22"/>
    </w:rPr>
  </w:style>
  <w:style w:type="character" w:customStyle="1" w:styleId="MTEquationSection">
    <w:name w:val="MTEquationSection"/>
    <w:basedOn w:val="a0"/>
    <w:rsid w:val="006B352E"/>
    <w:rPr>
      <w:b/>
      <w:bCs/>
      <w:color w:val="FF0000"/>
      <w:sz w:val="28"/>
      <w:szCs w:val="28"/>
    </w:rPr>
  </w:style>
  <w:style w:type="paragraph" w:customStyle="1" w:styleId="MTDisplayEquation">
    <w:name w:val="MTDisplayEquation"/>
    <w:basedOn w:val="a"/>
    <w:rsid w:val="006B352E"/>
    <w:pPr>
      <w:tabs>
        <w:tab w:val="center" w:pos="4420"/>
        <w:tab w:val="right" w:pos="8840"/>
      </w:tabs>
      <w:ind w:left="360"/>
      <w:jc w:val="both"/>
    </w:pPr>
    <w:rPr>
      <w:sz w:val="22"/>
      <w:szCs w:val="22"/>
    </w:rPr>
  </w:style>
  <w:style w:type="paragraph" w:styleId="20">
    <w:name w:val="Body Text Indent 2"/>
    <w:basedOn w:val="a"/>
    <w:link w:val="21"/>
    <w:rsid w:val="006B352E"/>
    <w:pPr>
      <w:ind w:left="220" w:hangingChars="100" w:hanging="220"/>
    </w:pPr>
    <w:rPr>
      <w:sz w:val="22"/>
      <w:szCs w:val="22"/>
    </w:rPr>
  </w:style>
  <w:style w:type="paragraph" w:styleId="3">
    <w:name w:val="Body Text Indent 3"/>
    <w:basedOn w:val="a"/>
    <w:link w:val="30"/>
    <w:rsid w:val="006B352E"/>
    <w:pPr>
      <w:ind w:left="42"/>
    </w:pPr>
    <w:rPr>
      <w:sz w:val="22"/>
      <w:szCs w:val="22"/>
    </w:rPr>
  </w:style>
  <w:style w:type="paragraph" w:styleId="a7">
    <w:name w:val="Balloon Text"/>
    <w:basedOn w:val="a"/>
    <w:semiHidden/>
    <w:rsid w:val="009172C1"/>
    <w:rPr>
      <w:rFonts w:ascii="Arial" w:hAnsi="Arial" w:cs="Arial"/>
      <w:sz w:val="18"/>
      <w:szCs w:val="18"/>
    </w:rPr>
  </w:style>
  <w:style w:type="table" w:styleId="a8">
    <w:name w:val="Table Grid"/>
    <w:basedOn w:val="a1"/>
    <w:rsid w:val="00585C0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yle621">
    <w:name w:val="style621"/>
    <w:basedOn w:val="a0"/>
    <w:rsid w:val="001B7D63"/>
    <w:rPr>
      <w:sz w:val="12"/>
      <w:szCs w:val="12"/>
    </w:rPr>
  </w:style>
  <w:style w:type="paragraph" w:styleId="a9">
    <w:name w:val="header"/>
    <w:basedOn w:val="a"/>
    <w:link w:val="aa"/>
    <w:rsid w:val="0095765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rsid w:val="0095765A"/>
    <w:rPr>
      <w:kern w:val="2"/>
    </w:rPr>
  </w:style>
  <w:style w:type="character" w:customStyle="1" w:styleId="apple-style-span">
    <w:name w:val="apple-style-span"/>
    <w:basedOn w:val="a0"/>
    <w:rsid w:val="000F683B"/>
  </w:style>
  <w:style w:type="paragraph" w:styleId="ab">
    <w:name w:val="List Paragraph"/>
    <w:basedOn w:val="a"/>
    <w:uiPriority w:val="34"/>
    <w:qFormat/>
    <w:rsid w:val="00091A1D"/>
    <w:pPr>
      <w:ind w:leftChars="200" w:left="480"/>
    </w:pPr>
  </w:style>
  <w:style w:type="character" w:styleId="ac">
    <w:name w:val="Placeholder Text"/>
    <w:basedOn w:val="a0"/>
    <w:uiPriority w:val="99"/>
    <w:semiHidden/>
    <w:rsid w:val="00091A1D"/>
    <w:rPr>
      <w:color w:val="808080"/>
    </w:rPr>
  </w:style>
  <w:style w:type="character" w:styleId="ad">
    <w:name w:val="Hyperlink"/>
    <w:basedOn w:val="a0"/>
    <w:uiPriority w:val="99"/>
    <w:unhideWhenUsed/>
    <w:rsid w:val="008E3485"/>
    <w:rPr>
      <w:color w:val="0000FF"/>
      <w:u w:val="single"/>
    </w:rPr>
  </w:style>
  <w:style w:type="character" w:customStyle="1" w:styleId="texhtml1">
    <w:name w:val="texhtml1"/>
    <w:basedOn w:val="a0"/>
    <w:rsid w:val="008E3485"/>
    <w:rPr>
      <w:rFonts w:ascii="Times New Roman" w:hAnsi="Times New Roman" w:cs="Times New Roman" w:hint="default"/>
      <w:sz w:val="29"/>
      <w:szCs w:val="29"/>
    </w:rPr>
  </w:style>
  <w:style w:type="character" w:customStyle="1" w:styleId="21">
    <w:name w:val="本文縮排 2 字元"/>
    <w:basedOn w:val="a0"/>
    <w:link w:val="20"/>
    <w:rsid w:val="00C13BAC"/>
    <w:rPr>
      <w:kern w:val="2"/>
      <w:sz w:val="22"/>
      <w:szCs w:val="22"/>
    </w:rPr>
  </w:style>
  <w:style w:type="character" w:customStyle="1" w:styleId="30">
    <w:name w:val="本文縮排 3 字元"/>
    <w:basedOn w:val="a0"/>
    <w:link w:val="3"/>
    <w:rsid w:val="00C13BAC"/>
    <w:rPr>
      <w:kern w:val="2"/>
      <w:sz w:val="22"/>
      <w:szCs w:val="22"/>
    </w:rPr>
  </w:style>
  <w:style w:type="paragraph" w:styleId="ae">
    <w:name w:val="No Spacing"/>
    <w:uiPriority w:val="1"/>
    <w:qFormat/>
    <w:rsid w:val="006A22EA"/>
    <w:pPr>
      <w:widowControl w:val="0"/>
    </w:pPr>
    <w:rPr>
      <w:kern w:val="2"/>
      <w:sz w:val="24"/>
      <w:szCs w:val="24"/>
    </w:rPr>
  </w:style>
  <w:style w:type="character" w:customStyle="1" w:styleId="a5">
    <w:name w:val="頁尾 字元"/>
    <w:basedOn w:val="a0"/>
    <w:link w:val="a4"/>
    <w:uiPriority w:val="99"/>
    <w:rsid w:val="004045D8"/>
    <w:rPr>
      <w:kern w:val="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352E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B352E"/>
    <w:pPr>
      <w:keepNext/>
      <w:spacing w:beforeLines="50"/>
      <w:jc w:val="center"/>
      <w:outlineLvl w:val="0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6B352E"/>
    <w:pPr>
      <w:jc w:val="both"/>
    </w:pPr>
  </w:style>
  <w:style w:type="paragraph" w:styleId="a4">
    <w:name w:val="footer"/>
    <w:basedOn w:val="a"/>
    <w:link w:val="a5"/>
    <w:uiPriority w:val="99"/>
    <w:rsid w:val="006B352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6B352E"/>
  </w:style>
  <w:style w:type="paragraph" w:customStyle="1" w:styleId="10">
    <w:name w:val="樣式1"/>
    <w:basedOn w:val="a"/>
    <w:rsid w:val="006B352E"/>
    <w:rPr>
      <w:rFonts w:ascii="Arial" w:hAnsi="Arial" w:cs="Arial"/>
    </w:rPr>
  </w:style>
  <w:style w:type="paragraph" w:styleId="2">
    <w:name w:val="Body Text 2"/>
    <w:basedOn w:val="a"/>
    <w:rsid w:val="006B352E"/>
    <w:pPr>
      <w:ind w:leftChars="-6" w:left="-14" w:firstLineChars="6" w:firstLine="13"/>
    </w:pPr>
    <w:rPr>
      <w:sz w:val="22"/>
      <w:szCs w:val="22"/>
    </w:rPr>
  </w:style>
  <w:style w:type="character" w:customStyle="1" w:styleId="MTEquationSection">
    <w:name w:val="MTEquationSection"/>
    <w:basedOn w:val="a0"/>
    <w:rsid w:val="006B352E"/>
    <w:rPr>
      <w:b/>
      <w:bCs/>
      <w:color w:val="FF0000"/>
      <w:sz w:val="28"/>
      <w:szCs w:val="28"/>
    </w:rPr>
  </w:style>
  <w:style w:type="paragraph" w:customStyle="1" w:styleId="MTDisplayEquation">
    <w:name w:val="MTDisplayEquation"/>
    <w:basedOn w:val="a"/>
    <w:rsid w:val="006B352E"/>
    <w:pPr>
      <w:tabs>
        <w:tab w:val="center" w:pos="4420"/>
        <w:tab w:val="right" w:pos="8840"/>
      </w:tabs>
      <w:ind w:left="360"/>
      <w:jc w:val="both"/>
    </w:pPr>
    <w:rPr>
      <w:sz w:val="22"/>
      <w:szCs w:val="22"/>
    </w:rPr>
  </w:style>
  <w:style w:type="paragraph" w:styleId="20">
    <w:name w:val="Body Text Indent 2"/>
    <w:basedOn w:val="a"/>
    <w:link w:val="21"/>
    <w:rsid w:val="006B352E"/>
    <w:pPr>
      <w:ind w:left="220" w:hangingChars="100" w:hanging="220"/>
    </w:pPr>
    <w:rPr>
      <w:sz w:val="22"/>
      <w:szCs w:val="22"/>
    </w:rPr>
  </w:style>
  <w:style w:type="paragraph" w:styleId="3">
    <w:name w:val="Body Text Indent 3"/>
    <w:basedOn w:val="a"/>
    <w:link w:val="30"/>
    <w:rsid w:val="006B352E"/>
    <w:pPr>
      <w:ind w:left="42"/>
    </w:pPr>
    <w:rPr>
      <w:sz w:val="22"/>
      <w:szCs w:val="22"/>
    </w:rPr>
  </w:style>
  <w:style w:type="paragraph" w:styleId="a7">
    <w:name w:val="Balloon Text"/>
    <w:basedOn w:val="a"/>
    <w:semiHidden/>
    <w:rsid w:val="009172C1"/>
    <w:rPr>
      <w:rFonts w:ascii="Arial" w:hAnsi="Arial" w:cs="Arial"/>
      <w:sz w:val="18"/>
      <w:szCs w:val="18"/>
    </w:rPr>
  </w:style>
  <w:style w:type="table" w:styleId="a8">
    <w:name w:val="Table Grid"/>
    <w:basedOn w:val="a1"/>
    <w:rsid w:val="00585C0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yle621">
    <w:name w:val="style621"/>
    <w:basedOn w:val="a0"/>
    <w:rsid w:val="001B7D63"/>
    <w:rPr>
      <w:sz w:val="12"/>
      <w:szCs w:val="12"/>
    </w:rPr>
  </w:style>
  <w:style w:type="paragraph" w:styleId="a9">
    <w:name w:val="header"/>
    <w:basedOn w:val="a"/>
    <w:link w:val="aa"/>
    <w:rsid w:val="0095765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rsid w:val="0095765A"/>
    <w:rPr>
      <w:kern w:val="2"/>
    </w:rPr>
  </w:style>
  <w:style w:type="character" w:customStyle="1" w:styleId="apple-style-span">
    <w:name w:val="apple-style-span"/>
    <w:basedOn w:val="a0"/>
    <w:rsid w:val="000F683B"/>
  </w:style>
  <w:style w:type="paragraph" w:styleId="ab">
    <w:name w:val="List Paragraph"/>
    <w:basedOn w:val="a"/>
    <w:uiPriority w:val="34"/>
    <w:qFormat/>
    <w:rsid w:val="00091A1D"/>
    <w:pPr>
      <w:ind w:leftChars="200" w:left="480"/>
    </w:pPr>
  </w:style>
  <w:style w:type="character" w:styleId="ac">
    <w:name w:val="Placeholder Text"/>
    <w:basedOn w:val="a0"/>
    <w:uiPriority w:val="99"/>
    <w:semiHidden/>
    <w:rsid w:val="00091A1D"/>
    <w:rPr>
      <w:color w:val="808080"/>
    </w:rPr>
  </w:style>
  <w:style w:type="character" w:styleId="ad">
    <w:name w:val="Hyperlink"/>
    <w:basedOn w:val="a0"/>
    <w:uiPriority w:val="99"/>
    <w:unhideWhenUsed/>
    <w:rsid w:val="008E3485"/>
    <w:rPr>
      <w:color w:val="0000FF"/>
      <w:u w:val="single"/>
    </w:rPr>
  </w:style>
  <w:style w:type="character" w:customStyle="1" w:styleId="texhtml1">
    <w:name w:val="texhtml1"/>
    <w:basedOn w:val="a0"/>
    <w:rsid w:val="008E3485"/>
    <w:rPr>
      <w:rFonts w:ascii="Times New Roman" w:hAnsi="Times New Roman" w:cs="Times New Roman" w:hint="default"/>
      <w:sz w:val="29"/>
      <w:szCs w:val="29"/>
    </w:rPr>
  </w:style>
  <w:style w:type="character" w:customStyle="1" w:styleId="21">
    <w:name w:val="本文縮排 2 字元"/>
    <w:basedOn w:val="a0"/>
    <w:link w:val="20"/>
    <w:rsid w:val="00C13BAC"/>
    <w:rPr>
      <w:kern w:val="2"/>
      <w:sz w:val="22"/>
      <w:szCs w:val="22"/>
    </w:rPr>
  </w:style>
  <w:style w:type="character" w:customStyle="1" w:styleId="30">
    <w:name w:val="本文縮排 3 字元"/>
    <w:basedOn w:val="a0"/>
    <w:link w:val="3"/>
    <w:rsid w:val="00C13BAC"/>
    <w:rPr>
      <w:kern w:val="2"/>
      <w:sz w:val="22"/>
      <w:szCs w:val="22"/>
    </w:rPr>
  </w:style>
  <w:style w:type="paragraph" w:styleId="ae">
    <w:name w:val="No Spacing"/>
    <w:uiPriority w:val="1"/>
    <w:qFormat/>
    <w:rsid w:val="006A22EA"/>
    <w:pPr>
      <w:widowControl w:val="0"/>
    </w:pPr>
    <w:rPr>
      <w:kern w:val="2"/>
      <w:sz w:val="24"/>
      <w:szCs w:val="24"/>
    </w:rPr>
  </w:style>
  <w:style w:type="character" w:customStyle="1" w:styleId="a5">
    <w:name w:val="頁尾 字元"/>
    <w:basedOn w:val="a0"/>
    <w:link w:val="a4"/>
    <w:uiPriority w:val="99"/>
    <w:rsid w:val="004045D8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89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15034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31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816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624DD1-CCDC-4610-8984-B64BB1CD30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894</Words>
  <Characters>5101</Characters>
  <Application>Microsoft Office Word</Application>
  <DocSecurity>0</DocSecurity>
  <Lines>42</Lines>
  <Paragraphs>11</Paragraphs>
  <ScaleCrop>false</ScaleCrop>
  <Company>IIM NCTU</Company>
  <LinksUpToDate>false</LinksUpToDate>
  <CharactersWithSpaces>5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uen-Ren Liu</dc:creator>
  <cp:lastModifiedBy>dliu</cp:lastModifiedBy>
  <cp:revision>6</cp:revision>
  <cp:lastPrinted>2007-11-08T11:03:00Z</cp:lastPrinted>
  <dcterms:created xsi:type="dcterms:W3CDTF">2016-12-09T00:39:00Z</dcterms:created>
  <dcterms:modified xsi:type="dcterms:W3CDTF">2016-12-09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">
    <vt:lpwstr>(1.1)</vt:lpwstr>
  </property>
  <property fmtid="{D5CDD505-2E9C-101B-9397-08002B2CF9AE}" pid="3" name="MTEquationSection">
    <vt:lpwstr>1</vt:lpwstr>
  </property>
</Properties>
</file>